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2FA2" w:rsidRPr="00B51438" w:rsidRDefault="009B2FA2" w:rsidP="009B2FA2">
      <w:pPr>
        <w:jc w:val="center"/>
        <w:rPr>
          <w:rFonts w:ascii="微软雅黑" w:eastAsia="微软雅黑" w:hAnsi="微软雅黑" w:hint="eastAsia"/>
          <w:sz w:val="32"/>
          <w:szCs w:val="30"/>
        </w:rPr>
      </w:pPr>
      <w:r w:rsidRPr="00B51438">
        <w:rPr>
          <w:rFonts w:ascii="微软雅黑" w:eastAsia="微软雅黑" w:hAnsi="微软雅黑" w:hint="eastAsia"/>
          <w:sz w:val="32"/>
          <w:szCs w:val="30"/>
        </w:rPr>
        <w:t>2.2 圆的参数方程 导学案</w:t>
      </w:r>
    </w:p>
    <w:p w:rsidR="009B2FA2" w:rsidRPr="00B51438" w:rsidRDefault="00B51438" w:rsidP="009B2FA2">
      <w:pPr>
        <w:snapToGrid w:val="0"/>
        <w:spacing w:line="320" w:lineRule="atLeast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99060</wp:posOffset>
                </wp:positionV>
                <wp:extent cx="1212850" cy="993140"/>
                <wp:effectExtent l="5715" t="1905" r="635" b="5080"/>
                <wp:wrapNone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2850" cy="993140"/>
                          <a:chOff x="2520" y="13291"/>
                          <a:chExt cx="1910" cy="1564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520" y="14231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0" y="13451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2790" y="13755"/>
                            <a:ext cx="900" cy="93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3240" y="13850"/>
                            <a:ext cx="290" cy="381"/>
                          </a:xfrm>
                          <a:custGeom>
                            <a:avLst/>
                            <a:gdLst>
                              <a:gd name="T0" fmla="*/ 0 w 290"/>
                              <a:gd name="T1" fmla="*/ 381 h 381"/>
                              <a:gd name="T2" fmla="*/ 290 w 290"/>
                              <a:gd name="T3" fmla="*/ 0 h 3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0" h="381">
                                <a:moveTo>
                                  <a:pt x="0" y="381"/>
                                </a:moveTo>
                                <a:lnTo>
                                  <a:pt x="29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070" y="14171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13291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930" y="14115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3689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3537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14115"/>
                            <a:ext cx="6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722927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rc 13"/>
                        <wps:cNvSpPr>
                          <a:spLocks/>
                        </wps:cNvSpPr>
                        <wps:spPr bwMode="auto">
                          <a:xfrm rot="1744507">
                            <a:off x="3319" y="14105"/>
                            <a:ext cx="161" cy="1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9362"/>
                              <a:gd name="T1" fmla="*/ 0 h 21600"/>
                              <a:gd name="T2" fmla="*/ 19362 w 19362"/>
                              <a:gd name="T3" fmla="*/ 12025 h 21600"/>
                              <a:gd name="T4" fmla="*/ 0 w 1936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62" h="21600" fill="none" extrusionOk="0">
                                <a:moveTo>
                                  <a:pt x="0" y="0"/>
                                </a:moveTo>
                                <a:cubicBezTo>
                                  <a:pt x="8215" y="0"/>
                                  <a:pt x="15719" y="4660"/>
                                  <a:pt x="19361" y="12025"/>
                                </a:cubicBezTo>
                              </a:path>
                              <a:path w="19362" h="21600" stroke="0" extrusionOk="0">
                                <a:moveTo>
                                  <a:pt x="0" y="0"/>
                                </a:moveTo>
                                <a:cubicBezTo>
                                  <a:pt x="8215" y="0"/>
                                  <a:pt x="15719" y="4660"/>
                                  <a:pt x="19361" y="1202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290" y="13869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FA2" w:rsidRPr="002478DA" w:rsidRDefault="009B2FA2" w:rsidP="009B2FA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722927"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 w:dxaOrig="180" w:dyaOrig="24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4" type="#_x0000_t75" style="width:9pt;height:12pt" o:ole="">
                                    <v:imagedata r:id="rId7" o:title=""/>
                                  </v:shape>
                                  <o:OLEObject Type="Embed" ProgID="Equation.3" ShapeID="_x0000_i1034" DrawAspect="Content" ObjectID="_1617610321" r:id="rId8"/>
                                </w:objec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297pt;margin-top:7.8pt;width:95.5pt;height:78.2pt;z-index:251657216" coordorigin="2520,13291" coordsize="1910,1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">
                <v:line id="Line 3" o:spid="_x0000_s1027" style="position:absolute;visibility:visible;mso-wrap-style:square" from="2520,14231" to="4320,1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">
                  <v:stroke endarrow="block" endarrowwidth="narrow"/>
                </v:line>
                <v:line id="Line 4" o:spid="_x0000_s1028" style="position:absolute;flip:y;visibility:visible;mso-wrap-style:square" from="3240,13451" to="3240,14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">
                  <v:stroke endarrow="block" endarrowwidth="narrow"/>
                </v:line>
                <v:oval id="Oval 5" o:spid="_x0000_s1029" style="position:absolute;left:2790;top:13755;width:900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" filled="f"/>
                <v:shape id="Freeform 6" o:spid="_x0000_s1030" style="position:absolute;left:3240;top:13850;width:290;height:381;visibility:visible;mso-wrap-style:square;v-text-anchor:top" coordsize="290,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" path="m,381l290,e" filled="f">
                  <v:path arrowok="t" o:connecttype="custom" o:connectlocs="0,381;290,0" o:connectangles="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4070;top:14171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8" o:spid="_x0000_s1032" type="#_x0000_t202" style="position:absolute;left:2910;top:13291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Text Box 9" o:spid="_x0000_s1033" type="#_x0000_t202" style="position:absolute;left:2930;top:14115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</w:p>
                    </w:txbxContent>
                  </v:textbox>
                </v:shape>
                <v:shape id="Text Box 10" o:spid="_x0000_s1034" type="#_x0000_t202" style="position:absolute;left:3180;top:13689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</w:p>
                    </w:txbxContent>
                  </v:textbox>
                </v:shape>
                <v:shape id="Text Box 11" o:spid="_x0000_s1035" type="#_x0000_t202" style="position:absolute;left:3420;top:13537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</w:p>
                    </w:txbxContent>
                  </v:textbox>
                </v:shape>
                <v:shape id="Text Box 12" o:spid="_x0000_s1036" type="#_x0000_t202" style="position:absolute;left:3590;top:14115;width:6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</w:t>
                        </w:r>
                        <w:r w:rsidRPr="00722927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</w:p>
                    </w:txbxContent>
                  </v:textbox>
                </v:shape>
                <v:shape id="Arc 13" o:spid="_x0000_s1037" style="position:absolute;left:3319;top:14105;width:161;height:156;rotation:1905467fd;visibility:visible;mso-wrap-style:square;v-text-anchor:top" coordsize="1936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" path="m,nfc8215,,15719,4660,19361,12025em,nsc8215,,15719,4660,19361,12025l,21600,,xe" filled="f">
                  <v:path arrowok="t" o:extrusionok="f" o:connecttype="custom" o:connectlocs="0,0;161,87;0,156" o:connectangles="0,0,0"/>
                </v:shape>
                <v:shape id="Text Box 14" o:spid="_x0000_s1038" type="#_x0000_t202" style="position:absolute;left:3290;top:13869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9B2FA2" w:rsidRPr="002478DA" w:rsidRDefault="009B2FA2" w:rsidP="009B2FA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722927">
                          <w:rPr>
                            <w:position w:val="-6"/>
                            <w:sz w:val="18"/>
                            <w:szCs w:val="18"/>
                          </w:rPr>
                          <w:object w:dxaOrig="180" w:dyaOrig="240">
                            <v:shape id="_x0000_i1034" type="#_x0000_t75" style="width:9pt;height:12pt" o:ole="">
                              <v:imagedata r:id="rId7" o:title=""/>
                            </v:shape>
                            <o:OLEObject Type="Embed" ProgID="Equation.3" ShapeID="_x0000_i1034" DrawAspect="Content" ObjectID="_1617610321" r:id="rId9"/>
                          </w:objec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B2FA2" w:rsidRPr="00B51438">
        <w:rPr>
          <w:rFonts w:eastAsia="微软雅黑 Light" w:hint="eastAsia"/>
          <w:sz w:val="24"/>
        </w:rPr>
        <w:t>引例：</w:t>
      </w:r>
      <w:r w:rsidR="009B2FA2" w:rsidRPr="00B51438">
        <w:rPr>
          <w:rFonts w:eastAsia="微软雅黑 Light" w:hint="eastAsia"/>
          <w:sz w:val="24"/>
        </w:rPr>
        <w:t xml:space="preserve"> </w:t>
      </w:r>
      <w:r w:rsidR="009B2FA2" w:rsidRPr="00B51438">
        <w:rPr>
          <w:rFonts w:eastAsia="微软雅黑 Light" w:hint="eastAsia"/>
          <w:sz w:val="24"/>
        </w:rPr>
        <w:t>求圆心在原点，半径为</w:t>
      </w:r>
      <w:r w:rsidR="009B2FA2" w:rsidRPr="00B51438">
        <w:rPr>
          <w:rFonts w:eastAsia="微软雅黑 Light" w:hint="eastAsia"/>
          <w:sz w:val="24"/>
        </w:rPr>
        <w:t>r</w:t>
      </w:r>
      <w:r w:rsidR="009B2FA2" w:rsidRPr="00B51438">
        <w:rPr>
          <w:rFonts w:eastAsia="微软雅黑 Light" w:hint="eastAsia"/>
          <w:sz w:val="24"/>
        </w:rPr>
        <w:t>的圆的参数方程。</w:t>
      </w: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圆的参数方程</w:t>
      </w: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  <w:r w:rsidRPr="00B51438">
        <w:rPr>
          <w:rFonts w:ascii="宋体" w:eastAsia="微软雅黑 Light" w:hAnsi="宋体" w:cs="宋体" w:hint="eastAsia"/>
          <w:sz w:val="24"/>
        </w:rPr>
        <w:t>①</w:t>
      </w:r>
      <w:r w:rsidRPr="00B51438">
        <w:rPr>
          <w:rFonts w:eastAsia="微软雅黑 Light" w:hint="eastAsia"/>
          <w:sz w:val="24"/>
        </w:rPr>
        <w:t>圆心在原点，半径为</w:t>
      </w:r>
      <w:r w:rsidRPr="00B51438">
        <w:rPr>
          <w:rFonts w:eastAsia="微软雅黑 Light" w:hint="eastAsia"/>
          <w:sz w:val="24"/>
        </w:rPr>
        <w:t>r</w:t>
      </w:r>
      <w:r w:rsidRPr="00B51438">
        <w:rPr>
          <w:rFonts w:eastAsia="微软雅黑 Light" w:hint="eastAsia"/>
          <w:sz w:val="24"/>
        </w:rPr>
        <w:t>的圆的参数方程为</w:t>
      </w:r>
      <w:r w:rsidRPr="00B51438">
        <w:rPr>
          <w:rFonts w:eastAsia="微软雅黑 Light"/>
          <w:sz w:val="24"/>
        </w:rPr>
        <w:t xml:space="preserve"> </w:t>
      </w:r>
      <w:r w:rsidRPr="00B51438">
        <w:rPr>
          <w:rFonts w:eastAsia="微软雅黑 Light" w:hint="eastAsia"/>
          <w:sz w:val="24"/>
          <w:u w:val="single"/>
        </w:rPr>
        <w:t xml:space="preserve">                   </w:t>
      </w:r>
      <w:r w:rsidRPr="00B51438">
        <w:rPr>
          <w:rFonts w:eastAsia="微软雅黑 Light" w:hint="eastAsia"/>
          <w:sz w:val="24"/>
        </w:rPr>
        <w:t>，普通方程为</w:t>
      </w:r>
      <w:r w:rsidRPr="00B51438">
        <w:rPr>
          <w:rFonts w:eastAsia="微软雅黑 Light" w:hint="eastAsia"/>
          <w:sz w:val="24"/>
          <w:u w:val="single"/>
        </w:rPr>
        <w:t xml:space="preserve">         </w:t>
      </w:r>
      <w:r w:rsidRPr="00B51438">
        <w:rPr>
          <w:rFonts w:eastAsia="微软雅黑 Light"/>
          <w:sz w:val="24"/>
        </w:rPr>
        <w:t xml:space="preserve"> </w:t>
      </w:r>
      <w:r w:rsidRPr="00B51438">
        <w:rPr>
          <w:rFonts w:eastAsia="微软雅黑 Light" w:hint="eastAsia"/>
          <w:sz w:val="24"/>
        </w:rPr>
        <w:t>．</w:t>
      </w: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snapToGrid w:val="0"/>
        <w:spacing w:line="320" w:lineRule="atLeast"/>
        <w:rPr>
          <w:rFonts w:eastAsia="微软雅黑 Light" w:hint="eastAsia"/>
          <w:sz w:val="24"/>
          <w:u w:val="single"/>
        </w:rPr>
      </w:pPr>
      <w:r w:rsidRPr="00B51438">
        <w:rPr>
          <w:rFonts w:ascii="宋体" w:eastAsia="微软雅黑 Light" w:hAnsi="宋体" w:cs="宋体" w:hint="eastAsia"/>
          <w:sz w:val="24"/>
        </w:rPr>
        <w:t>②</w:t>
      </w:r>
      <w:r w:rsidRPr="00B51438">
        <w:rPr>
          <w:rFonts w:eastAsia="微软雅黑 Light" w:hint="eastAsia"/>
          <w:sz w:val="24"/>
        </w:rPr>
        <w:t>圆心在点</w:t>
      </w:r>
      <w:r w:rsidRPr="00B51438">
        <w:rPr>
          <w:rFonts w:eastAsia="微软雅黑 Light" w:hint="eastAsia"/>
          <w:sz w:val="24"/>
        </w:rPr>
        <w:t>M</w:t>
      </w:r>
      <w:r w:rsidRPr="00B51438">
        <w:rPr>
          <w:rFonts w:eastAsia="微软雅黑 Light" w:hint="eastAsia"/>
          <w:sz w:val="24"/>
          <w:vertAlign w:val="subscript"/>
        </w:rPr>
        <w:t>0</w:t>
      </w:r>
      <w:r w:rsidRPr="00B51438">
        <w:rPr>
          <w:rFonts w:eastAsia="微软雅黑 Light" w:hint="eastAsia"/>
          <w:sz w:val="24"/>
        </w:rPr>
        <w:t>(x</w:t>
      </w:r>
      <w:r w:rsidRPr="00B51438">
        <w:rPr>
          <w:rFonts w:eastAsia="微软雅黑 Light" w:hint="eastAsia"/>
          <w:sz w:val="24"/>
          <w:vertAlign w:val="subscript"/>
        </w:rPr>
        <w:t>0</w:t>
      </w:r>
      <w:r w:rsidRPr="00B51438">
        <w:rPr>
          <w:rFonts w:eastAsia="微软雅黑 Light" w:hint="eastAsia"/>
          <w:sz w:val="24"/>
        </w:rPr>
        <w:t>，</w:t>
      </w:r>
      <w:r w:rsidRPr="00B51438">
        <w:rPr>
          <w:rFonts w:eastAsia="微软雅黑 Light" w:hint="eastAsia"/>
          <w:sz w:val="24"/>
        </w:rPr>
        <w:t>y</w:t>
      </w:r>
      <w:r w:rsidRPr="00B51438">
        <w:rPr>
          <w:rFonts w:eastAsia="微软雅黑 Light" w:hint="eastAsia"/>
          <w:sz w:val="24"/>
          <w:vertAlign w:val="subscript"/>
        </w:rPr>
        <w:t>0</w:t>
      </w:r>
      <w:r w:rsidRPr="00B51438">
        <w:rPr>
          <w:rFonts w:eastAsia="微软雅黑 Light" w:hint="eastAsia"/>
          <w:sz w:val="24"/>
        </w:rPr>
        <w:t>)</w:t>
      </w:r>
      <w:r w:rsidRPr="00B51438">
        <w:rPr>
          <w:rFonts w:eastAsia="微软雅黑 Light" w:hint="eastAsia"/>
          <w:sz w:val="24"/>
        </w:rPr>
        <w:t>，半径为</w:t>
      </w:r>
      <w:r w:rsidRPr="00B51438">
        <w:rPr>
          <w:rFonts w:eastAsia="微软雅黑 Light" w:hint="eastAsia"/>
          <w:sz w:val="24"/>
        </w:rPr>
        <w:t>R</w:t>
      </w:r>
      <w:r w:rsidRPr="00B51438">
        <w:rPr>
          <w:rFonts w:eastAsia="微软雅黑 Light" w:hint="eastAsia"/>
          <w:sz w:val="24"/>
        </w:rPr>
        <w:t>的圆的参数方程为</w:t>
      </w:r>
      <w:r w:rsidRPr="00B51438">
        <w:rPr>
          <w:rFonts w:eastAsia="微软雅黑 Light"/>
          <w:sz w:val="24"/>
        </w:rPr>
        <w:t xml:space="preserve"> </w:t>
      </w:r>
      <w:r w:rsidRPr="00B51438">
        <w:rPr>
          <w:rFonts w:eastAsia="微软雅黑 Light" w:hint="eastAsia"/>
          <w:sz w:val="24"/>
          <w:u w:val="single"/>
        </w:rPr>
        <w:t xml:space="preserve">                   </w:t>
      </w:r>
      <w:r w:rsidRPr="00B51438">
        <w:rPr>
          <w:rFonts w:eastAsia="微软雅黑 Light" w:hint="eastAsia"/>
          <w:sz w:val="24"/>
        </w:rPr>
        <w:t>，普通方程为</w:t>
      </w:r>
      <w:r w:rsidRPr="00B51438">
        <w:rPr>
          <w:rFonts w:eastAsia="微软雅黑 Light" w:hint="eastAsia"/>
          <w:sz w:val="24"/>
          <w:u w:val="single"/>
        </w:rPr>
        <w:t xml:space="preserve">         </w:t>
      </w:r>
      <w:r w:rsidRPr="00B51438">
        <w:rPr>
          <w:rFonts w:eastAsia="微软雅黑 Light" w:hint="eastAsia"/>
          <w:sz w:val="24"/>
          <w:u w:val="single"/>
        </w:rPr>
        <w:t>．</w: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例</w:t>
      </w:r>
      <w:r w:rsidRPr="00B51438">
        <w:rPr>
          <w:rFonts w:eastAsia="微软雅黑 Light" w:hint="eastAsia"/>
          <w:sz w:val="24"/>
        </w:rPr>
        <w:t>2</w:t>
      </w:r>
      <w:r w:rsidRPr="00B51438">
        <w:rPr>
          <w:rFonts w:eastAsia="微软雅黑 Light" w:hint="eastAsia"/>
          <w:sz w:val="24"/>
        </w:rPr>
        <w:t>．写出圆心在点（</w:t>
      </w:r>
      <w:r w:rsidRPr="00B51438">
        <w:rPr>
          <w:rFonts w:eastAsia="微软雅黑 Light" w:hint="eastAsia"/>
          <w:sz w:val="24"/>
        </w:rPr>
        <w:t>-1,2</w:t>
      </w:r>
      <w:r w:rsidRPr="00B51438">
        <w:rPr>
          <w:rFonts w:eastAsia="微软雅黑 Light" w:hint="eastAsia"/>
          <w:sz w:val="24"/>
        </w:rPr>
        <w:t>），半径为</w:t>
      </w:r>
      <w:r w:rsidRPr="00B51438">
        <w:rPr>
          <w:rFonts w:eastAsia="微软雅黑 Light" w:hint="eastAsia"/>
          <w:sz w:val="24"/>
        </w:rPr>
        <w:t>3</w:t>
      </w:r>
      <w:r w:rsidRPr="00B51438">
        <w:rPr>
          <w:rFonts w:eastAsia="微软雅黑 Light" w:hint="eastAsia"/>
          <w:sz w:val="24"/>
        </w:rPr>
        <w:t>的圆的参数方程。</w: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练习：</w:t>
      </w:r>
      <w:r w:rsidRPr="00B51438">
        <w:rPr>
          <w:rFonts w:eastAsia="微软雅黑 Light" w:hint="eastAsia"/>
          <w:sz w:val="24"/>
        </w:rPr>
        <w:t>1</w:t>
      </w:r>
      <w:r w:rsidRPr="00B51438">
        <w:rPr>
          <w:rFonts w:eastAsia="微软雅黑 Light" w:hint="eastAsia"/>
          <w:sz w:val="24"/>
        </w:rPr>
        <w:t>、曲线</w:t>
      </w:r>
      <w:r w:rsidRPr="00B51438">
        <w:rPr>
          <w:rFonts w:eastAsia="微软雅黑 Light"/>
          <w:position w:val="-10"/>
          <w:sz w:val="24"/>
        </w:rPr>
        <w:object w:dxaOrig="1080" w:dyaOrig="320">
          <v:shape id="_x0000_i1025" type="#_x0000_t75" style="width:66pt;height:21.75pt" o:ole="">
            <v:imagedata r:id="rId10" o:title=""/>
          </v:shape>
          <o:OLEObject Type="Embed" ProgID="Equation.3" ShapeID="_x0000_i1025" DrawAspect="Content" ObjectID="_1617610277" r:id="rId11"/>
        </w:object>
      </w:r>
      <w:r w:rsidRPr="00B51438">
        <w:rPr>
          <w:rFonts w:eastAsia="微软雅黑 Light" w:hint="eastAsia"/>
          <w:sz w:val="24"/>
        </w:rPr>
        <w:t>的一个参数方程为</w:t>
      </w:r>
      <w:r w:rsidRPr="00B51438">
        <w:rPr>
          <w:rFonts w:eastAsia="微软雅黑 Light" w:hint="eastAsia"/>
          <w:sz w:val="24"/>
        </w:rPr>
        <w:t>______________</w: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noProof/>
          <w:sz w:val="24"/>
        </w:rPr>
        <w:object w:dxaOrig="1080" w:dyaOrig="320">
          <v:shape id="_x0000_s2063" type="#_x0000_t75" style="position:absolute;left:0;text-align:left;margin-left:0;margin-top:10.8pt;width:463.95pt;height:36pt;z-index:251658240">
            <v:fill color2="#eaeaea"/>
            <v:imagedata r:id="rId12" o:title=""/>
            <v:shadow color="#eaeaea"/>
          </v:shape>
          <o:OLEObject Type="Embed" ProgID="Equation.3" ShapeID="_x0000_s2063" DrawAspect="Content" ObjectID="_1617610322" r:id="rId13"/>
        </w:objec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  <w:shd w:val="pct15" w:color="auto" w:fill="FFFFFF"/>
        </w:rPr>
      </w:pPr>
      <w:r w:rsidRPr="00B51438">
        <w:rPr>
          <w:rFonts w:eastAsia="微软雅黑 Light" w:hint="eastAsia"/>
          <w:sz w:val="24"/>
          <w:shd w:val="pct15" w:color="auto" w:fill="FFFFFF"/>
        </w:rPr>
        <w:t>巩固与提高</w: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1</w:t>
      </w:r>
      <w:r w:rsidRPr="00B51438">
        <w:rPr>
          <w:rFonts w:eastAsia="微软雅黑 Light" w:hint="eastAsia"/>
          <w:sz w:val="24"/>
        </w:rPr>
        <w:t>．曲线</w:t>
      </w:r>
      <w:r w:rsidRPr="00B51438">
        <w:rPr>
          <w:rFonts w:eastAsia="微软雅黑 Light"/>
          <w:position w:val="-26"/>
          <w:sz w:val="24"/>
        </w:rPr>
        <w:object w:dxaOrig="2000" w:dyaOrig="620">
          <v:shape id="_x0000_i1026" type="#_x0000_t75" style="width:99.75pt;height:30.75pt" o:ole="">
            <v:imagedata r:id="rId14" o:title=""/>
          </v:shape>
          <o:OLEObject Type="Embed" ProgID="Equation.3" ShapeID="_x0000_i1026" DrawAspect="Content" ObjectID="_1617610278" r:id="rId15"/>
        </w:object>
      </w:r>
      <w:r w:rsidRPr="00B51438">
        <w:rPr>
          <w:rFonts w:eastAsia="微软雅黑 Light" w:hint="eastAsia"/>
          <w:sz w:val="24"/>
        </w:rPr>
        <w:t>上的点到两坐标轴的距离之和的最大值是（）</w: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A</w:t>
      </w:r>
      <w:r w:rsidRPr="00B51438">
        <w:rPr>
          <w:rFonts w:eastAsia="微软雅黑 Light" w:hint="eastAsia"/>
          <w:sz w:val="24"/>
        </w:rPr>
        <w:t>．</w:t>
      </w:r>
      <w:r w:rsidRPr="00B51438">
        <w:rPr>
          <w:rFonts w:eastAsia="微软雅黑 Light"/>
          <w:position w:val="-20"/>
          <w:sz w:val="24"/>
        </w:rPr>
        <w:object w:dxaOrig="220" w:dyaOrig="520">
          <v:shape id="_x0000_i1027" type="#_x0000_t75" style="width:11.25pt;height:26.25pt" o:ole="">
            <v:imagedata r:id="rId16" o:title=""/>
          </v:shape>
          <o:OLEObject Type="Embed" ProgID="Equation.3" ShapeID="_x0000_i1027" DrawAspect="Content" ObjectID="_1617610279" r:id="rId17"/>
        </w:object>
      </w:r>
      <w:r w:rsidRPr="00B51438">
        <w:rPr>
          <w:rFonts w:eastAsia="微软雅黑 Light" w:hint="eastAsia"/>
          <w:sz w:val="24"/>
        </w:rPr>
        <w:t xml:space="preserve">        B</w:t>
      </w:r>
      <w:r w:rsidRPr="00B51438">
        <w:rPr>
          <w:rFonts w:eastAsia="微软雅黑 Light" w:hint="eastAsia"/>
          <w:sz w:val="24"/>
        </w:rPr>
        <w:t>．</w:t>
      </w:r>
      <w:r w:rsidRPr="00B51438">
        <w:rPr>
          <w:rFonts w:eastAsia="微软雅黑 Light"/>
          <w:position w:val="-20"/>
          <w:sz w:val="24"/>
        </w:rPr>
        <w:object w:dxaOrig="380" w:dyaOrig="580">
          <v:shape id="_x0000_i1028" type="#_x0000_t75" style="width:18.75pt;height:29.25pt" o:ole="">
            <v:imagedata r:id="rId18" o:title=""/>
          </v:shape>
          <o:OLEObject Type="Embed" ProgID="Equation.3" ShapeID="_x0000_i1028" DrawAspect="Content" ObjectID="_1617610280" r:id="rId19"/>
        </w:object>
      </w:r>
      <w:r w:rsidRPr="00B51438">
        <w:rPr>
          <w:rFonts w:eastAsia="微软雅黑 Light" w:hint="eastAsia"/>
          <w:sz w:val="24"/>
        </w:rPr>
        <w:t xml:space="preserve">        C</w:t>
      </w:r>
      <w:r w:rsidRPr="00B51438">
        <w:rPr>
          <w:rFonts w:eastAsia="微软雅黑 Light" w:hint="eastAsia"/>
          <w:sz w:val="24"/>
        </w:rPr>
        <w:t>．</w:t>
      </w:r>
      <w:r w:rsidRPr="00B51438">
        <w:rPr>
          <w:rFonts w:eastAsia="微软雅黑 Light" w:hint="eastAsia"/>
          <w:sz w:val="24"/>
        </w:rPr>
        <w:t>1       D</w:t>
      </w:r>
      <w:r w:rsidRPr="00B51438">
        <w:rPr>
          <w:rFonts w:eastAsia="微软雅黑 Light" w:hint="eastAsia"/>
          <w:sz w:val="24"/>
        </w:rPr>
        <w:t>．</w:t>
      </w:r>
      <w:r w:rsidRPr="00B51438">
        <w:rPr>
          <w:rFonts w:eastAsia="微软雅黑 Light"/>
          <w:position w:val="-6"/>
          <w:sz w:val="24"/>
        </w:rPr>
        <w:object w:dxaOrig="340" w:dyaOrig="320">
          <v:shape id="_x0000_i1029" type="#_x0000_t75" style="width:17.25pt;height:15.75pt" o:ole="">
            <v:imagedata r:id="rId20" o:title=""/>
          </v:shape>
          <o:OLEObject Type="Embed" ProgID="Equation.3" ShapeID="_x0000_i1029" DrawAspect="Content" ObjectID="_1617610281" r:id="rId21"/>
        </w:objec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2</w:t>
      </w:r>
      <w:r w:rsidRPr="00B51438">
        <w:rPr>
          <w:rFonts w:eastAsia="微软雅黑 Light" w:hint="eastAsia"/>
          <w:sz w:val="24"/>
        </w:rPr>
        <w:t>．已知</w:t>
      </w:r>
      <w:r w:rsidRPr="00B51438">
        <w:rPr>
          <w:rFonts w:eastAsia="微软雅黑 Light"/>
          <w:position w:val="-26"/>
          <w:sz w:val="24"/>
        </w:rPr>
        <w:object w:dxaOrig="2000" w:dyaOrig="620">
          <v:shape id="_x0000_i1030" type="#_x0000_t75" style="width:99.75pt;height:30.75pt" o:ole="">
            <v:imagedata r:id="rId22" o:title=""/>
          </v:shape>
          <o:OLEObject Type="Embed" ProgID="Equation.3" ShapeID="_x0000_i1030" DrawAspect="Content" ObjectID="_1617610282" r:id="rId23"/>
        </w:object>
      </w:r>
      <w:r w:rsidRPr="00B51438">
        <w:rPr>
          <w:rFonts w:eastAsia="微软雅黑 Light" w:hint="eastAsia"/>
          <w:sz w:val="24"/>
        </w:rPr>
        <w:t>，则</w:t>
      </w:r>
      <w:r w:rsidRPr="00B51438">
        <w:rPr>
          <w:rFonts w:eastAsia="微软雅黑 Light"/>
          <w:position w:val="-12"/>
          <w:sz w:val="24"/>
        </w:rPr>
        <w:object w:dxaOrig="1660" w:dyaOrig="380">
          <v:shape id="_x0000_i1031" type="#_x0000_t75" style="width:83.25pt;height:18.75pt" o:ole="">
            <v:imagedata r:id="rId24" o:title=""/>
          </v:shape>
          <o:OLEObject Type="Embed" ProgID="Equation.3" ShapeID="_x0000_i1031" DrawAspect="Content" ObjectID="_1617610283" r:id="rId25"/>
        </w:object>
      </w:r>
      <w:r w:rsidRPr="00B51438">
        <w:rPr>
          <w:rFonts w:eastAsia="微软雅黑 Light" w:hint="eastAsia"/>
          <w:sz w:val="24"/>
        </w:rPr>
        <w:t>的最大值是</w:t>
      </w:r>
      <w:r w:rsidRPr="00B51438">
        <w:rPr>
          <w:rFonts w:eastAsia="微软雅黑 Light" w:hint="eastAsia"/>
          <w:sz w:val="24"/>
          <w:u w:val="single"/>
        </w:rPr>
        <w:t>________</w:t>
      </w:r>
      <w:r w:rsidRPr="00B51438">
        <w:rPr>
          <w:rFonts w:eastAsia="微软雅黑 Light" w:hint="eastAsia"/>
          <w:sz w:val="24"/>
        </w:rPr>
        <w:t>。</w:t>
      </w:r>
    </w:p>
    <w:p w:rsidR="009B2FA2" w:rsidRPr="00B51438" w:rsidRDefault="009B2FA2" w:rsidP="009B2FA2">
      <w:pPr>
        <w:rPr>
          <w:rFonts w:eastAsia="微软雅黑 Light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3</w:t>
      </w:r>
      <w:r w:rsidRPr="00B51438">
        <w:rPr>
          <w:rFonts w:eastAsia="微软雅黑 Light" w:hint="eastAsia"/>
          <w:sz w:val="24"/>
        </w:rPr>
        <w:t>．求直线</w:t>
      </w:r>
      <w:r w:rsidRPr="00B51438">
        <w:rPr>
          <w:rFonts w:eastAsia="微软雅黑 Light"/>
          <w:position w:val="-26"/>
          <w:sz w:val="24"/>
        </w:rPr>
        <w:object w:dxaOrig="1900" w:dyaOrig="620">
          <v:shape id="_x0000_i1032" type="#_x0000_t75" style="width:95.25pt;height:30.75pt" o:ole="">
            <v:imagedata r:id="rId26" o:title=""/>
          </v:shape>
          <o:OLEObject Type="Embed" ProgID="Equation.3" ShapeID="_x0000_i1032" DrawAspect="Content" ObjectID="_1617610284" r:id="rId27"/>
        </w:object>
      </w:r>
      <w:r w:rsidRPr="00B51438">
        <w:rPr>
          <w:rFonts w:eastAsia="微软雅黑 Light" w:hint="eastAsia"/>
          <w:sz w:val="24"/>
        </w:rPr>
        <w:t>与圆</w:t>
      </w:r>
      <w:r w:rsidRPr="00B51438">
        <w:rPr>
          <w:rFonts w:eastAsia="微软雅黑 Light"/>
          <w:position w:val="-10"/>
          <w:sz w:val="24"/>
        </w:rPr>
        <w:object w:dxaOrig="960" w:dyaOrig="320">
          <v:shape id="_x0000_i1033" type="#_x0000_t75" style="width:48pt;height:15.75pt" o:ole="">
            <v:imagedata r:id="rId28" o:title=""/>
          </v:shape>
          <o:OLEObject Type="Embed" ProgID="Equation.3" ShapeID="_x0000_i1033" DrawAspect="Content" ObjectID="_1617610285" r:id="rId29"/>
        </w:object>
      </w:r>
      <w:r w:rsidRPr="00B51438">
        <w:rPr>
          <w:rFonts w:eastAsia="微软雅黑 Light" w:hint="eastAsia"/>
          <w:sz w:val="24"/>
        </w:rPr>
        <w:t>的交点坐标。</w:t>
      </w:r>
      <w:bookmarkStart w:id="0" w:name="_GoBack"/>
      <w:bookmarkEnd w:id="0"/>
    </w:p>
    <w:p w:rsidR="009B2FA2" w:rsidRPr="00B51438" w:rsidRDefault="009B2FA2" w:rsidP="009B2FA2">
      <w:pPr>
        <w:rPr>
          <w:rFonts w:ascii="宋体" w:eastAsia="微软雅黑 Light" w:hAnsi="宋体" w:hint="eastAsia"/>
          <w:sz w:val="24"/>
        </w:rPr>
      </w:pPr>
    </w:p>
    <w:p w:rsidR="009B2FA2" w:rsidRPr="00B51438" w:rsidRDefault="009B2FA2" w:rsidP="009B2FA2">
      <w:pPr>
        <w:rPr>
          <w:rFonts w:eastAsia="微软雅黑 Light" w:hint="eastAsia"/>
          <w:sz w:val="24"/>
        </w:rPr>
      </w:pPr>
      <w:r w:rsidRPr="00B51438">
        <w:rPr>
          <w:rFonts w:ascii="宋体" w:eastAsia="微软雅黑 Light" w:hAnsi="宋体" w:hint="eastAsia"/>
          <w:sz w:val="24"/>
        </w:rPr>
        <w:t>4.</w:t>
      </w:r>
      <w:r w:rsidRPr="00B51438">
        <w:rPr>
          <w:rFonts w:ascii="宋体" w:eastAsia="微软雅黑 Light" w:hAnsi="宋体" w:hint="eastAsia"/>
          <w:sz w:val="24"/>
        </w:rPr>
        <w:t>圆</w:t>
      </w:r>
      <w:r w:rsidRPr="00B51438">
        <w:rPr>
          <w:rFonts w:ascii="宋体" w:eastAsia="微软雅黑 Light" w:hAnsi="宋体" w:hint="eastAsia"/>
          <w:sz w:val="24"/>
        </w:rPr>
        <w:t>x</w:t>
      </w:r>
      <w:r w:rsidRPr="00B51438">
        <w:rPr>
          <w:rFonts w:ascii="宋体" w:eastAsia="微软雅黑 Light" w:hAnsi="宋体" w:hint="eastAsia"/>
          <w:sz w:val="24"/>
          <w:vertAlign w:val="superscript"/>
        </w:rPr>
        <w:t>2</w:t>
      </w:r>
      <w:r w:rsidRPr="00B51438">
        <w:rPr>
          <w:rFonts w:ascii="宋体" w:eastAsia="微软雅黑 Light" w:hAnsi="宋体" w:hint="eastAsia"/>
          <w:sz w:val="24"/>
        </w:rPr>
        <w:t>+y</w:t>
      </w:r>
      <w:r w:rsidRPr="00B51438">
        <w:rPr>
          <w:rFonts w:ascii="宋体" w:eastAsia="微软雅黑 Light" w:hAnsi="宋体" w:hint="eastAsia"/>
          <w:sz w:val="24"/>
          <w:vertAlign w:val="superscript"/>
        </w:rPr>
        <w:t>2</w:t>
      </w:r>
      <w:r w:rsidRPr="00B51438">
        <w:rPr>
          <w:rFonts w:ascii="宋体" w:eastAsia="微软雅黑 Light" w:hAnsi="宋体" w:hint="eastAsia"/>
          <w:sz w:val="24"/>
        </w:rPr>
        <w:t>=1</w:t>
      </w:r>
      <w:r w:rsidRPr="00B51438">
        <w:rPr>
          <w:rFonts w:ascii="宋体" w:eastAsia="微软雅黑 Light" w:hAnsi="宋体" w:hint="eastAsia"/>
          <w:sz w:val="24"/>
        </w:rPr>
        <w:t>上的点到直线</w:t>
      </w:r>
      <w:r w:rsidRPr="00B51438">
        <w:rPr>
          <w:rFonts w:ascii="宋体" w:eastAsia="微软雅黑 Light" w:hAnsi="宋体" w:hint="eastAsia"/>
          <w:sz w:val="24"/>
        </w:rPr>
        <w:t>3x+4y-25=0</w:t>
      </w:r>
      <w:r w:rsidRPr="00B51438">
        <w:rPr>
          <w:rFonts w:ascii="宋体" w:eastAsia="微软雅黑 Light" w:hAnsi="宋体" w:hint="eastAsia"/>
          <w:sz w:val="24"/>
        </w:rPr>
        <w:t>的距离最小值是</w:t>
      </w:r>
      <w:proofErr w:type="gramStart"/>
      <w:r w:rsidRPr="00B51438">
        <w:rPr>
          <w:rFonts w:ascii="宋体" w:eastAsia="微软雅黑 Light" w:hAnsi="宋体" w:hint="eastAsia"/>
          <w:sz w:val="24"/>
          <w:u w:val="single"/>
        </w:rPr>
        <w:t xml:space="preserve">　　　　　</w:t>
      </w:r>
      <w:proofErr w:type="gramEnd"/>
    </w:p>
    <w:p w:rsidR="00BF0828" w:rsidRPr="00B51438" w:rsidRDefault="00B51438" w:rsidP="009B2FA2">
      <w:pPr>
        <w:rPr>
          <w:rFonts w:eastAsia="微软雅黑 Light" w:hint="eastAsia"/>
          <w:sz w:val="24"/>
        </w:rPr>
      </w:pPr>
      <w:r>
        <w:rPr>
          <w:rFonts w:ascii="宋体" w:eastAsia="微软雅黑 Light" w:hAnsi="宋体"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18795</wp:posOffset>
                </wp:positionV>
                <wp:extent cx="1333500" cy="400050"/>
                <wp:effectExtent l="0" t="0" r="19050" b="1905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0" cy="4000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1438" w:rsidRPr="00B51438" w:rsidRDefault="00B51438" w:rsidP="00B51438">
                            <w:pPr>
                              <w:spacing w:line="240" w:lineRule="exact"/>
                              <w:jc w:val="center"/>
                              <w:rPr>
                                <w:rFonts w:ascii="Comic Sans MS" w:eastAsia="微软雅黑" w:hAnsi="Comic Sans MS"/>
                              </w:rPr>
                            </w:pPr>
                            <w:r w:rsidRPr="00B51438">
                              <w:rPr>
                                <w:rFonts w:ascii="微软雅黑" w:eastAsia="微软雅黑" w:hAnsi="微软雅黑" w:hint="eastAsia"/>
                              </w:rPr>
                              <w:t xml:space="preserve">高二数学 </w:t>
                            </w:r>
                            <w:r w:rsidRPr="00B51438">
                              <w:rPr>
                                <w:rFonts w:ascii="微软雅黑" w:eastAsia="微软雅黑" w:hAnsi="微软雅黑"/>
                                <w:lang w:val="zh-CN"/>
                              </w:rPr>
                              <w:t xml:space="preserve"> 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begin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instrText>PAGE  \* Arabic  \* MERGEFORMAT</w:instrTex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end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lang w:val="zh-CN"/>
                              </w:rPr>
                              <w:t xml:space="preserve"> / 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begin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18" o:spid="_x0000_s1039" type="#_x0000_t202" style="position:absolute;left:0;text-align:left;margin-left:53.8pt;margin-top:40.85pt;width:105pt;height:31.5pt;z-index:251662336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" fillcolor="black [3200]" strokecolor="black [1600]" strokeweight="1pt">
                <v:textbox>
                  <w:txbxContent>
                    <w:p w:rsidR="00B51438" w:rsidRPr="00B51438" w:rsidRDefault="00B51438" w:rsidP="00B51438">
                      <w:pPr>
                        <w:spacing w:line="240" w:lineRule="exact"/>
                        <w:jc w:val="center"/>
                        <w:rPr>
                          <w:rFonts w:ascii="Comic Sans MS" w:eastAsia="微软雅黑" w:hAnsi="Comic Sans MS"/>
                        </w:rPr>
                      </w:pPr>
                      <w:r w:rsidRPr="00B51438">
                        <w:rPr>
                          <w:rFonts w:ascii="微软雅黑" w:eastAsia="微软雅黑" w:hAnsi="微软雅黑" w:hint="eastAsia"/>
                        </w:rPr>
                        <w:t xml:space="preserve">高二数学 </w:t>
                      </w:r>
                      <w:r w:rsidRPr="00B51438">
                        <w:rPr>
                          <w:rFonts w:ascii="微软雅黑" w:eastAsia="微软雅黑" w:hAnsi="微软雅黑"/>
                          <w:lang w:val="zh-CN"/>
                        </w:rPr>
                        <w:t xml:space="preserve"> 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begin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instrText>PAGE  \* Arabic  \* MERGEFORMAT</w:instrTex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  <w:noProof/>
                          <w:lang w:val="zh-CN"/>
                        </w:rPr>
                        <w:t>1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end"/>
                      </w:r>
                      <w:r w:rsidRPr="00B51438">
                        <w:rPr>
                          <w:rFonts w:ascii="Comic Sans MS" w:eastAsia="微软雅黑" w:hAnsi="Comic Sans MS"/>
                          <w:lang w:val="zh-CN"/>
                        </w:rPr>
                        <w:t xml:space="preserve"> / 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begin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instrText>NUMPAGES  \* Arabic  \* MERGEFORMAT</w:instrTex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宋体" w:eastAsia="微软雅黑 Light" w:hAnsi="宋体"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574665</wp:posOffset>
                </wp:positionH>
                <wp:positionV relativeFrom="paragraph">
                  <wp:posOffset>9650730</wp:posOffset>
                </wp:positionV>
                <wp:extent cx="1257300" cy="314325"/>
                <wp:effectExtent l="25400" t="19685" r="31750" b="46990"/>
                <wp:wrapNone/>
                <wp:docPr id="16" name="文本框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B51438" w:rsidRPr="00967971" w:rsidRDefault="00B51438" w:rsidP="00B51438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6" o:spid="_x0000_s1040" type="#_x0000_t202" style="position:absolute;left:0;text-align:left;margin-left:438.95pt;margin-top:759.9pt;width:99pt;height: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" fillcolor="black" strokecolor="#f2f2f2" strokeweight="3pt">
                <v:shadow on="t" color="#7f7f7f" opacity=".5" offset="1pt"/>
                <v:textbox>
                  <w:txbxContent>
                    <w:p w:rsidR="00B51438" w:rsidRPr="00967971" w:rsidRDefault="00B51438" w:rsidP="00B51438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1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eastAsia="微软雅黑 Light" w:hAnsi="宋体"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574665</wp:posOffset>
                </wp:positionH>
                <wp:positionV relativeFrom="paragraph">
                  <wp:posOffset>9650730</wp:posOffset>
                </wp:positionV>
                <wp:extent cx="1257300" cy="314325"/>
                <wp:effectExtent l="25400" t="19685" r="31750" b="46990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B51438" w:rsidRPr="00967971" w:rsidRDefault="00B51438" w:rsidP="00B51438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5" o:spid="_x0000_s1041" type="#_x0000_t202" style="position:absolute;left:0;text-align:left;margin-left:438.95pt;margin-top:759.9pt;width:99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" fillcolor="black" strokecolor="#f2f2f2" strokeweight="3pt">
                <v:shadow on="t" color="#7f7f7f" opacity=".5" offset="1pt"/>
                <v:textbox>
                  <w:txbxContent>
                    <w:p w:rsidR="00B51438" w:rsidRPr="00967971" w:rsidRDefault="00B51438" w:rsidP="00B51438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1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eastAsia="微软雅黑 Light" w:hAnsi="宋体"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574665</wp:posOffset>
                </wp:positionH>
                <wp:positionV relativeFrom="paragraph">
                  <wp:posOffset>9650730</wp:posOffset>
                </wp:positionV>
                <wp:extent cx="1257300" cy="314325"/>
                <wp:effectExtent l="25400" t="19685" r="31750" b="46990"/>
                <wp:wrapNone/>
                <wp:docPr id="14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143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B51438" w:rsidRPr="00967971" w:rsidRDefault="00B51438" w:rsidP="00B51438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高二数学 </w:t>
                            </w:r>
                            <w:r w:rsidRPr="00967971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PAGE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lang w:val="zh-CN"/>
                              </w:rPr>
                              <w:t xml:space="preserve"> / 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begin"/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 Light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967971">
                              <w:rPr>
                                <w:rFonts w:ascii="Comic Sans MS" w:eastAsia="微软雅黑 Light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4" o:spid="_x0000_s1042" type="#_x0000_t202" style="position:absolute;left:0;text-align:left;margin-left:438.95pt;margin-top:759.9pt;width:99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" fillcolor="black" strokecolor="#f2f2f2" strokeweight="3pt">
                <v:shadow on="t" color="#7f7f7f" opacity=".5" offset="1pt"/>
                <v:textbox>
                  <w:txbxContent>
                    <w:p w:rsidR="00B51438" w:rsidRPr="00967971" w:rsidRDefault="00B51438" w:rsidP="00B51438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 xml:space="preserve">高二数学 </w:t>
                      </w:r>
                      <w:r w:rsidRPr="00967971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PAGE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1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  <w:r w:rsidRPr="00967971">
                        <w:rPr>
                          <w:rFonts w:ascii="Comic Sans MS" w:eastAsia="微软雅黑 Light" w:hAnsi="Comic Sans MS"/>
                          <w:lang w:val="zh-CN"/>
                        </w:rPr>
                        <w:t xml:space="preserve"> / 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begin"/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instrText>NUMPAGES  \* Arabic  \* MERGEFORMAT</w:instrTex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 Light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967971">
                        <w:rPr>
                          <w:rFonts w:ascii="Comic Sans MS" w:eastAsia="微软雅黑 Light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9B2FA2" w:rsidRPr="00B51438">
        <w:rPr>
          <w:rFonts w:ascii="宋体" w:eastAsia="微软雅黑 Light" w:hAnsi="宋体" w:hint="eastAsia"/>
          <w:kern w:val="0"/>
          <w:sz w:val="24"/>
        </w:rPr>
        <w:t>5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、若实数</w:t>
      </w:r>
      <w:proofErr w:type="spellStart"/>
      <w:r w:rsidR="009B2FA2" w:rsidRPr="00B51438">
        <w:rPr>
          <w:rFonts w:ascii="宋体" w:eastAsia="微软雅黑 Light" w:hAnsi="宋体" w:hint="eastAsia"/>
          <w:kern w:val="0"/>
          <w:sz w:val="24"/>
        </w:rPr>
        <w:t>x,y</w:t>
      </w:r>
      <w:proofErr w:type="spellEnd"/>
      <w:r w:rsidR="009B2FA2" w:rsidRPr="00B51438">
        <w:rPr>
          <w:rFonts w:ascii="宋体" w:eastAsia="微软雅黑 Light" w:hAnsi="宋体" w:hint="eastAsia"/>
          <w:kern w:val="0"/>
          <w:sz w:val="24"/>
        </w:rPr>
        <w:t>满足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x</w:t>
      </w:r>
      <w:r w:rsidR="009B2FA2" w:rsidRPr="00B51438">
        <w:rPr>
          <w:rFonts w:ascii="宋体" w:eastAsia="微软雅黑 Light" w:hAnsi="宋体" w:hint="eastAsia"/>
          <w:kern w:val="0"/>
          <w:sz w:val="24"/>
          <w:vertAlign w:val="superscript"/>
        </w:rPr>
        <w:t>2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+y</w:t>
      </w:r>
      <w:r w:rsidR="009B2FA2" w:rsidRPr="00B51438">
        <w:rPr>
          <w:rFonts w:ascii="宋体" w:eastAsia="微软雅黑 Light" w:hAnsi="宋体" w:hint="eastAsia"/>
          <w:kern w:val="0"/>
          <w:sz w:val="24"/>
          <w:vertAlign w:val="superscript"/>
        </w:rPr>
        <w:t>2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-2x+4y=0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，则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x-2y</w:t>
      </w:r>
      <w:r w:rsidR="009B2FA2" w:rsidRPr="00B51438">
        <w:rPr>
          <w:rFonts w:ascii="宋体" w:eastAsia="微软雅黑 Light" w:hAnsi="宋体" w:hint="eastAsia"/>
          <w:kern w:val="0"/>
          <w:sz w:val="24"/>
        </w:rPr>
        <w:t>的最大</w:t>
      </w:r>
    </w:p>
    <w:p w:rsidR="00BF0828" w:rsidRPr="00B51438" w:rsidRDefault="000268B7" w:rsidP="00BF0828">
      <w:pPr>
        <w:tabs>
          <w:tab w:val="left" w:pos="8280"/>
        </w:tabs>
        <w:jc w:val="center"/>
        <w:rPr>
          <w:rFonts w:ascii="微软雅黑" w:eastAsia="微软雅黑" w:hAnsi="微软雅黑" w:hint="eastAsia"/>
          <w:sz w:val="36"/>
          <w:szCs w:val="36"/>
        </w:rPr>
      </w:pPr>
      <w:r w:rsidRPr="00B51438">
        <w:rPr>
          <w:rFonts w:ascii="微软雅黑" w:eastAsia="微软雅黑" w:hAnsi="微软雅黑" w:hint="eastAsia"/>
          <w:sz w:val="36"/>
          <w:szCs w:val="36"/>
        </w:rPr>
        <w:lastRenderedPageBreak/>
        <w:t>2.3</w:t>
      </w:r>
      <w:r w:rsidR="00BF0828" w:rsidRPr="00B51438">
        <w:rPr>
          <w:rFonts w:ascii="微软雅黑" w:eastAsia="微软雅黑" w:hAnsi="微软雅黑" w:hint="eastAsia"/>
          <w:sz w:val="36"/>
          <w:szCs w:val="36"/>
        </w:rPr>
        <w:t>圆锥曲线的参数方程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教学过程：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一、复习引入：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 xml:space="preserve">   1</w:t>
      </w:r>
      <w:r w:rsidRPr="00B51438">
        <w:rPr>
          <w:rFonts w:eastAsia="微软雅黑 Light" w:hint="eastAsia"/>
          <w:sz w:val="24"/>
        </w:rPr>
        <w:t>．写出圆方程的标准式和对应的参数方程。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(1)</w:t>
      </w:r>
      <w:r w:rsidRPr="00B51438">
        <w:rPr>
          <w:rFonts w:eastAsia="微软雅黑 Light" w:hint="eastAsia"/>
          <w:sz w:val="24"/>
        </w:rPr>
        <w:t>圆</w:t>
      </w:r>
      <w:r w:rsidRPr="00B51438">
        <w:rPr>
          <w:rFonts w:eastAsia="微软雅黑 Light"/>
          <w:position w:val="-10"/>
          <w:sz w:val="24"/>
        </w:rPr>
        <w:object w:dxaOrig="1260" w:dyaOrig="360">
          <v:shape id="_x0000_i1035" type="#_x0000_t75" style="width:63pt;height:18pt" o:ole="">
            <v:imagedata r:id="rId30" o:title=""/>
          </v:shape>
          <o:OLEObject Type="Embed" ProgID="Equation.3" ShapeID="_x0000_i1035" DrawAspect="Content" ObjectID="_1617610286" r:id="rId31"/>
        </w:object>
      </w:r>
      <w:r w:rsidRPr="00B51438">
        <w:rPr>
          <w:rFonts w:eastAsia="微软雅黑 Light" w:hint="eastAsia"/>
          <w:sz w:val="24"/>
        </w:rPr>
        <w:t>参数方程</w:t>
      </w:r>
      <w:r w:rsidRPr="00B51438">
        <w:rPr>
          <w:rFonts w:eastAsia="微软雅黑 Light" w:hint="eastAsia"/>
          <w:sz w:val="24"/>
        </w:rPr>
        <w:t xml:space="preserve">__________________   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/>
          <w:position w:val="-6"/>
          <w:sz w:val="24"/>
        </w:rPr>
        <w:object w:dxaOrig="200" w:dyaOrig="279">
          <v:shape id="_x0000_i1036" type="#_x0000_t75" style="width:9.75pt;height:14.25pt" o:ole="">
            <v:imagedata r:id="rId32" o:title=""/>
          </v:shape>
          <o:OLEObject Type="Embed" ProgID="Equation.3" ShapeID="_x0000_i1036" DrawAspect="Content" ObjectID="_1617610287" r:id="rId33"/>
        </w:object>
      </w:r>
      <w:r w:rsidRPr="00B51438">
        <w:rPr>
          <w:rFonts w:eastAsia="微软雅黑 Light" w:hint="eastAsia"/>
          <w:sz w:val="24"/>
        </w:rPr>
        <w:t>为参数）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 w:hint="eastAsia"/>
          <w:sz w:val="24"/>
        </w:rPr>
        <w:t>2</w:t>
      </w:r>
      <w:r w:rsidRPr="00B51438">
        <w:rPr>
          <w:rFonts w:eastAsia="微软雅黑 Light" w:hint="eastAsia"/>
          <w:sz w:val="24"/>
        </w:rPr>
        <w:t>）圆</w:t>
      </w:r>
      <w:r w:rsidRPr="00B51438">
        <w:rPr>
          <w:rFonts w:eastAsia="微软雅黑 Light"/>
          <w:position w:val="-12"/>
          <w:sz w:val="24"/>
        </w:rPr>
        <w:object w:dxaOrig="2460" w:dyaOrig="380">
          <v:shape id="_x0000_i1037" type="#_x0000_t75" style="width:123pt;height:18.75pt" o:ole="">
            <v:imagedata r:id="rId34" o:title=""/>
          </v:shape>
          <o:OLEObject Type="Embed" ProgID="Equation.3" ShapeID="_x0000_i1037" DrawAspect="Content" ObjectID="_1617610288" r:id="rId35"/>
        </w:object>
      </w:r>
      <w:r w:rsidRPr="00B51438">
        <w:rPr>
          <w:rFonts w:eastAsia="微软雅黑 Light" w:hint="eastAsia"/>
          <w:sz w:val="24"/>
        </w:rPr>
        <w:t>参数方程为：</w:t>
      </w:r>
      <w:r w:rsidRPr="00B51438">
        <w:rPr>
          <w:rFonts w:eastAsia="微软雅黑 Light" w:hint="eastAsia"/>
          <w:sz w:val="24"/>
        </w:rPr>
        <w:t xml:space="preserve">_______________  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/>
          <w:position w:val="-6"/>
          <w:sz w:val="24"/>
        </w:rPr>
        <w:object w:dxaOrig="200" w:dyaOrig="279">
          <v:shape id="_x0000_i1038" type="#_x0000_t75" style="width:9.75pt;height:14.25pt" o:ole="">
            <v:imagedata r:id="rId36" o:title=""/>
          </v:shape>
          <o:OLEObject Type="Embed" ProgID="Equation.3" ShapeID="_x0000_i1038" DrawAspect="Content" ObjectID="_1617610289" r:id="rId37"/>
        </w:object>
      </w:r>
      <w:r w:rsidRPr="00B51438">
        <w:rPr>
          <w:rFonts w:eastAsia="微软雅黑 Light" w:hint="eastAsia"/>
          <w:sz w:val="24"/>
        </w:rPr>
        <w:t>为参数）</w:t>
      </w:r>
    </w:p>
    <w:p w:rsidR="00BF0828" w:rsidRPr="00B51438" w:rsidRDefault="00BF0828" w:rsidP="00BF0828">
      <w:pPr>
        <w:ind w:firstLineChars="150" w:firstLine="360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2</w:t>
      </w:r>
      <w:r w:rsidRPr="00B51438">
        <w:rPr>
          <w:rFonts w:eastAsia="微软雅黑 Light" w:hint="eastAsia"/>
          <w:sz w:val="24"/>
        </w:rPr>
        <w:t>．写出椭圆、双曲线和抛物线的标准方程。</w:t>
      </w:r>
    </w:p>
    <w:p w:rsidR="00BF0828" w:rsidRPr="00B51438" w:rsidRDefault="00BF0828" w:rsidP="00BF0828">
      <w:pPr>
        <w:ind w:firstLineChars="150" w:firstLine="360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3</w:t>
      </w:r>
      <w:r w:rsidRPr="00B51438">
        <w:rPr>
          <w:rFonts w:eastAsia="微软雅黑 Light" w:hint="eastAsia"/>
          <w:sz w:val="24"/>
        </w:rPr>
        <w:t>．能模仿圆参数方程的推导，写出圆锥曲线的参数方程吗？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二、讲解新课：</w:t>
      </w:r>
      <w:r w:rsidRPr="00B51438">
        <w:rPr>
          <w:rFonts w:eastAsia="微软雅黑 Light" w:hint="eastAsia"/>
          <w:sz w:val="24"/>
        </w:rPr>
        <w:t xml:space="preserve">   </w:t>
      </w:r>
    </w:p>
    <w:p w:rsidR="00BF0828" w:rsidRPr="00B51438" w:rsidRDefault="00BF0828" w:rsidP="00BF0828">
      <w:pPr>
        <w:ind w:firstLineChars="200" w:firstLine="480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1.</w:t>
      </w:r>
      <w:r w:rsidRPr="00B51438">
        <w:rPr>
          <w:rFonts w:eastAsia="微软雅黑 Light" w:hint="eastAsia"/>
          <w:sz w:val="24"/>
        </w:rPr>
        <w:t>椭圆的推导：椭圆</w:t>
      </w:r>
      <w:r w:rsidRPr="00B51438">
        <w:rPr>
          <w:rFonts w:eastAsia="微软雅黑 Light"/>
          <w:position w:val="-24"/>
          <w:sz w:val="24"/>
        </w:rPr>
        <w:object w:dxaOrig="1219" w:dyaOrig="660">
          <v:shape id="_x0000_i1039" type="#_x0000_t75" style="width:60.75pt;height:33pt" o:ole="">
            <v:imagedata r:id="rId38" o:title=""/>
          </v:shape>
          <o:OLEObject Type="Embed" ProgID="Equation.3" ShapeID="_x0000_i1039" DrawAspect="Content" ObjectID="_1617610290" r:id="rId39"/>
        </w:object>
      </w:r>
      <w:r w:rsidRPr="00B51438">
        <w:rPr>
          <w:rFonts w:eastAsia="微软雅黑 Light" w:hint="eastAsia"/>
          <w:sz w:val="24"/>
        </w:rPr>
        <w:t>参数方程</w:t>
      </w:r>
      <w:r w:rsidRPr="00B51438">
        <w:rPr>
          <w:rFonts w:eastAsia="微软雅黑 Light" w:hint="eastAsia"/>
          <w:sz w:val="24"/>
        </w:rPr>
        <w:t xml:space="preserve">  ___________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/>
          <w:position w:val="-6"/>
          <w:sz w:val="24"/>
        </w:rPr>
        <w:object w:dxaOrig="200" w:dyaOrig="279">
          <v:shape id="_x0000_i1040" type="#_x0000_t75" style="width:9.75pt;height:14.25pt" o:ole="">
            <v:imagedata r:id="rId40" o:title=""/>
          </v:shape>
          <o:OLEObject Type="Embed" ProgID="Equation.3" ShapeID="_x0000_i1040" DrawAspect="Content" ObjectID="_1617610291" r:id="rId41"/>
        </w:object>
      </w:r>
      <w:r w:rsidRPr="00B51438">
        <w:rPr>
          <w:rFonts w:eastAsia="微软雅黑 Light" w:hint="eastAsia"/>
          <w:sz w:val="24"/>
        </w:rPr>
        <w:t>为参数）</w:t>
      </w:r>
    </w:p>
    <w:p w:rsidR="00BF0828" w:rsidRPr="00B51438" w:rsidRDefault="00BF0828" w:rsidP="00BF0828">
      <w:pPr>
        <w:ind w:firstLineChars="200" w:firstLine="480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2.</w:t>
      </w:r>
      <w:r w:rsidRPr="00B51438">
        <w:rPr>
          <w:rFonts w:eastAsia="微软雅黑 Light" w:hint="eastAsia"/>
          <w:sz w:val="24"/>
        </w:rPr>
        <w:t>双曲线的参数方程：双曲线</w:t>
      </w:r>
      <w:r w:rsidRPr="00B51438">
        <w:rPr>
          <w:rFonts w:eastAsia="微软雅黑 Light"/>
          <w:position w:val="-24"/>
          <w:sz w:val="24"/>
        </w:rPr>
        <w:object w:dxaOrig="1219" w:dyaOrig="660">
          <v:shape id="_x0000_i1041" type="#_x0000_t75" style="width:60.75pt;height:33pt" o:ole="">
            <v:imagedata r:id="rId42" o:title=""/>
          </v:shape>
          <o:OLEObject Type="Embed" ProgID="Equation.3" ShapeID="_x0000_i1041" DrawAspect="Content" ObjectID="_1617610292" r:id="rId43"/>
        </w:object>
      </w:r>
      <w:r w:rsidRPr="00B51438">
        <w:rPr>
          <w:rFonts w:eastAsia="微软雅黑 Light" w:hint="eastAsia"/>
          <w:sz w:val="24"/>
        </w:rPr>
        <w:t>参数方程</w:t>
      </w:r>
      <w:r w:rsidRPr="00B51438">
        <w:rPr>
          <w:rFonts w:eastAsia="微软雅黑 Light"/>
          <w:sz w:val="24"/>
        </w:rPr>
        <w:t xml:space="preserve">  </w:t>
      </w:r>
      <w:r w:rsidRPr="00B51438">
        <w:rPr>
          <w:rFonts w:eastAsia="微软雅黑 Light" w:hint="eastAsia"/>
          <w:sz w:val="24"/>
        </w:rPr>
        <w:t>_________</w:t>
      </w:r>
      <w:r w:rsidRPr="00B51438">
        <w:rPr>
          <w:rFonts w:eastAsia="微软雅黑 Light"/>
          <w:sz w:val="24"/>
        </w:rPr>
        <w:t xml:space="preserve">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/>
          <w:position w:val="-6"/>
          <w:sz w:val="24"/>
        </w:rPr>
        <w:object w:dxaOrig="200" w:dyaOrig="279">
          <v:shape id="_x0000_i1042" type="#_x0000_t75" style="width:9.75pt;height:14.25pt" o:ole="">
            <v:imagedata r:id="rId44" o:title=""/>
          </v:shape>
          <o:OLEObject Type="Embed" ProgID="Equation.3" ShapeID="_x0000_i1042" DrawAspect="Content" ObjectID="_1617610293" r:id="rId45"/>
        </w:object>
      </w:r>
      <w:r w:rsidRPr="00B51438">
        <w:rPr>
          <w:rFonts w:eastAsia="微软雅黑 Light" w:hint="eastAsia"/>
          <w:sz w:val="24"/>
        </w:rPr>
        <w:t>为参数）</w:t>
      </w:r>
    </w:p>
    <w:p w:rsidR="00BF0828" w:rsidRPr="00B51438" w:rsidRDefault="00BF0828" w:rsidP="00BF0828">
      <w:pPr>
        <w:ind w:firstLineChars="200" w:firstLine="480"/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3.</w:t>
      </w:r>
      <w:r w:rsidRPr="00B51438">
        <w:rPr>
          <w:rFonts w:eastAsia="微软雅黑 Light" w:hint="eastAsia"/>
          <w:sz w:val="24"/>
        </w:rPr>
        <w:t>抛物线的参数方程：抛物线</w:t>
      </w:r>
      <w:r w:rsidRPr="00B51438">
        <w:rPr>
          <w:rFonts w:eastAsia="微软雅黑 Light"/>
          <w:position w:val="-10"/>
          <w:sz w:val="24"/>
        </w:rPr>
        <w:object w:dxaOrig="980" w:dyaOrig="360">
          <v:shape id="_x0000_i1043" type="#_x0000_t75" style="width:48.75pt;height:18pt" o:ole="">
            <v:imagedata r:id="rId46" o:title=""/>
          </v:shape>
          <o:OLEObject Type="Embed" ProgID="Equation.3" ShapeID="_x0000_i1043" DrawAspect="Content" ObjectID="_1617610294" r:id="rId47"/>
        </w:object>
      </w:r>
      <w:r w:rsidRPr="00B51438">
        <w:rPr>
          <w:rFonts w:eastAsia="微软雅黑 Light" w:hint="eastAsia"/>
          <w:sz w:val="24"/>
        </w:rPr>
        <w:t>参数方程</w:t>
      </w:r>
      <w:r w:rsidRPr="00B51438">
        <w:rPr>
          <w:rFonts w:eastAsia="微软雅黑 Light" w:hint="eastAsia"/>
          <w:sz w:val="24"/>
        </w:rPr>
        <w:t xml:space="preserve">______________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 w:hint="eastAsia"/>
          <w:sz w:val="24"/>
        </w:rPr>
        <w:t>t</w:t>
      </w:r>
      <w:r w:rsidRPr="00B51438">
        <w:rPr>
          <w:rFonts w:eastAsia="微软雅黑 Light" w:hint="eastAsia"/>
          <w:sz w:val="24"/>
        </w:rPr>
        <w:t>为参数）</w:t>
      </w:r>
    </w:p>
    <w:p w:rsidR="00BF0828" w:rsidRPr="00B51438" w:rsidRDefault="00BF0828" w:rsidP="00BF0828">
      <w:pPr>
        <w:ind w:left="420"/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关于参数几点说明：</w:t>
      </w:r>
    </w:p>
    <w:p w:rsidR="00BF0828" w:rsidRPr="00B51438" w:rsidRDefault="00500449" w:rsidP="00B163AE">
      <w:pPr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 w:hint="eastAsia"/>
          <w:sz w:val="24"/>
        </w:rPr>
        <w:t>1</w:t>
      </w:r>
      <w:r w:rsidRPr="00B51438">
        <w:rPr>
          <w:rFonts w:eastAsia="微软雅黑 Light" w:hint="eastAsia"/>
          <w:sz w:val="24"/>
        </w:rPr>
        <w:t>）</w:t>
      </w:r>
      <w:r w:rsidR="00BF0828" w:rsidRPr="00B51438">
        <w:rPr>
          <w:rFonts w:eastAsia="微软雅黑 Light" w:hint="eastAsia"/>
          <w:sz w:val="24"/>
        </w:rPr>
        <w:t>参数方程中参数可以是有物理意义，几何意义，也可以没有明显意义。</w:t>
      </w:r>
    </w:p>
    <w:p w:rsidR="00BF0828" w:rsidRPr="00B51438" w:rsidRDefault="00500449" w:rsidP="00B163AE">
      <w:pPr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 w:hint="eastAsia"/>
          <w:sz w:val="24"/>
        </w:rPr>
        <w:t>2</w:t>
      </w:r>
      <w:r w:rsidRPr="00B51438">
        <w:rPr>
          <w:rFonts w:eastAsia="微软雅黑 Light" w:hint="eastAsia"/>
          <w:sz w:val="24"/>
        </w:rPr>
        <w:t>）</w:t>
      </w:r>
      <w:r w:rsidR="00BF0828" w:rsidRPr="00B51438">
        <w:rPr>
          <w:rFonts w:eastAsia="微软雅黑 Light" w:hint="eastAsia"/>
          <w:sz w:val="24"/>
        </w:rPr>
        <w:t>同一曲线选取的参数不同，曲线的参数方程形式也不一样</w:t>
      </w:r>
    </w:p>
    <w:p w:rsidR="00BF0828" w:rsidRPr="00B51438" w:rsidRDefault="00500449" w:rsidP="00B163AE">
      <w:pPr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 w:hint="eastAsia"/>
          <w:sz w:val="24"/>
        </w:rPr>
        <w:t>3</w:t>
      </w:r>
      <w:r w:rsidRPr="00B51438">
        <w:rPr>
          <w:rFonts w:eastAsia="微软雅黑 Light" w:hint="eastAsia"/>
          <w:sz w:val="24"/>
        </w:rPr>
        <w:t>）</w:t>
      </w:r>
      <w:r w:rsidR="00BF0828" w:rsidRPr="00B51438">
        <w:rPr>
          <w:rFonts w:eastAsia="微软雅黑 Light" w:hint="eastAsia"/>
          <w:sz w:val="24"/>
        </w:rPr>
        <w:t>在实际问题中要确定参数的取值范围</w:t>
      </w:r>
    </w:p>
    <w:p w:rsidR="00BF0828" w:rsidRPr="00B51438" w:rsidRDefault="00BF0828" w:rsidP="00BF0828">
      <w:pPr>
        <w:numPr>
          <w:ilvl w:val="0"/>
          <w:numId w:val="1"/>
        </w:numPr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典型例题：</w:t>
      </w:r>
    </w:p>
    <w:p w:rsidR="00BF0828" w:rsidRPr="00B51438" w:rsidRDefault="00BF0828" w:rsidP="00BF0828">
      <w:pPr>
        <w:ind w:firstLine="540"/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例</w:t>
      </w:r>
      <w:r w:rsidRPr="00B51438">
        <w:rPr>
          <w:rFonts w:eastAsia="微软雅黑 Light" w:hint="eastAsia"/>
          <w:sz w:val="24"/>
        </w:rPr>
        <w:t>1</w:t>
      </w:r>
      <w:r w:rsidRPr="00B51438">
        <w:rPr>
          <w:rFonts w:eastAsia="微软雅黑 Light" w:hint="eastAsia"/>
          <w:sz w:val="24"/>
        </w:rPr>
        <w:t>．已知椭圆</w:t>
      </w:r>
      <w:r w:rsidRPr="00B51438">
        <w:rPr>
          <w:rFonts w:eastAsia="微软雅黑 Light"/>
          <w:position w:val="-30"/>
          <w:sz w:val="24"/>
        </w:rPr>
        <w:object w:dxaOrig="1200" w:dyaOrig="720">
          <v:shape id="_x0000_i1044" type="#_x0000_t75" style="width:60pt;height:36pt" o:ole="">
            <v:imagedata r:id="rId48" o:title=""/>
          </v:shape>
          <o:OLEObject Type="Embed" ProgID="Equation.3" ShapeID="_x0000_i1044" DrawAspect="Content" ObjectID="_1617610295" r:id="rId49"/>
        </w:object>
      </w:r>
      <w:r w:rsidRPr="00B51438">
        <w:rPr>
          <w:rFonts w:eastAsia="微软雅黑 Light"/>
          <w:sz w:val="24"/>
        </w:rPr>
        <w:t xml:space="preserve">   (</w:t>
      </w:r>
      <w:r w:rsidRPr="00B51438">
        <w:rPr>
          <w:rFonts w:eastAsia="微软雅黑 Light"/>
          <w:position w:val="-6"/>
          <w:sz w:val="24"/>
        </w:rPr>
        <w:object w:dxaOrig="200" w:dyaOrig="279">
          <v:shape id="_x0000_i1045" type="#_x0000_t75" style="width:9.75pt;height:14.25pt" o:ole="">
            <v:imagedata r:id="rId50" o:title=""/>
          </v:shape>
          <o:OLEObject Type="Embed" ProgID="Equation.3" ShapeID="_x0000_i1045" DrawAspect="Content" ObjectID="_1617610296" r:id="rId51"/>
        </w:object>
      </w:r>
      <w:r w:rsidRPr="00B51438">
        <w:rPr>
          <w:rFonts w:eastAsia="微软雅黑 Light" w:hint="eastAsia"/>
          <w:sz w:val="24"/>
        </w:rPr>
        <w:t>为参数</w:t>
      </w:r>
      <w:r w:rsidRPr="00B51438">
        <w:rPr>
          <w:rFonts w:eastAsia="微软雅黑 Light"/>
          <w:sz w:val="24"/>
        </w:rPr>
        <w:t>)</w:t>
      </w:r>
      <w:r w:rsidRPr="00B51438">
        <w:rPr>
          <w:rFonts w:eastAsia="微软雅黑 Light"/>
          <w:position w:val="-10"/>
          <w:sz w:val="24"/>
        </w:rPr>
        <w:object w:dxaOrig="180" w:dyaOrig="340">
          <v:shape id="_x0000_i1046" type="#_x0000_t75" style="width:9pt;height:17.25pt" o:ole="">
            <v:imagedata r:id="rId52" o:title=""/>
          </v:shape>
          <o:OLEObject Type="Embed" ProgID="Equation.3" ShapeID="_x0000_i1046" DrawAspect="Content" ObjectID="_1617610297" r:id="rId53"/>
        </w:object>
      </w:r>
    </w:p>
    <w:p w:rsidR="00BF0828" w:rsidRPr="00B51438" w:rsidRDefault="00BF0828" w:rsidP="00BF0828">
      <w:pPr>
        <w:ind w:firstLineChars="100" w:firstLine="240"/>
        <w:rPr>
          <w:rFonts w:eastAsia="微软雅黑 Light"/>
          <w:sz w:val="24"/>
        </w:rPr>
      </w:pPr>
      <w:r w:rsidRPr="00B51438">
        <w:rPr>
          <w:rFonts w:eastAsia="微软雅黑 Light" w:hint="eastAsia"/>
          <w:sz w:val="24"/>
        </w:rPr>
        <w:t>求</w:t>
      </w:r>
      <w:r w:rsidRPr="00B51438">
        <w:rPr>
          <w:rFonts w:eastAsia="微软雅黑 Light"/>
          <w:sz w:val="24"/>
        </w:rPr>
        <w:t xml:space="preserve">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/>
          <w:sz w:val="24"/>
        </w:rPr>
        <w:t>1</w:t>
      </w:r>
      <w:r w:rsidRPr="00B51438">
        <w:rPr>
          <w:rFonts w:eastAsia="微软雅黑 Light" w:hint="eastAsia"/>
          <w:sz w:val="24"/>
        </w:rPr>
        <w:t>）</w:t>
      </w:r>
      <w:r w:rsidRPr="00B51438">
        <w:rPr>
          <w:rFonts w:eastAsia="微软雅黑 Light"/>
          <w:position w:val="-24"/>
          <w:sz w:val="24"/>
        </w:rPr>
        <w:object w:dxaOrig="660" w:dyaOrig="620">
          <v:shape id="_x0000_i1047" type="#_x0000_t75" style="width:33pt;height:30.75pt" o:ole="">
            <v:imagedata r:id="rId54" o:title=""/>
          </v:shape>
          <o:OLEObject Type="Embed" ProgID="Equation.3" ShapeID="_x0000_i1047" DrawAspect="Content" ObjectID="_1617610298" r:id="rId55"/>
        </w:object>
      </w:r>
      <w:r w:rsidRPr="00B51438">
        <w:rPr>
          <w:rFonts w:eastAsia="微软雅黑 Light" w:hint="eastAsia"/>
          <w:sz w:val="24"/>
        </w:rPr>
        <w:t>时对应的点</w:t>
      </w:r>
      <w:r w:rsidRPr="00B51438">
        <w:rPr>
          <w:rFonts w:eastAsia="微软雅黑 Light"/>
          <w:sz w:val="24"/>
        </w:rPr>
        <w:t>P</w:t>
      </w:r>
      <w:r w:rsidRPr="00B51438">
        <w:rPr>
          <w:rFonts w:eastAsia="微软雅黑 Light" w:hint="eastAsia"/>
          <w:sz w:val="24"/>
        </w:rPr>
        <w:t>的坐标</w:t>
      </w:r>
    </w:p>
    <w:p w:rsidR="00BF0828" w:rsidRPr="00B51438" w:rsidRDefault="00BF0828" w:rsidP="00BF0828">
      <w:pPr>
        <w:ind w:firstLineChars="100" w:firstLine="240"/>
        <w:rPr>
          <w:rFonts w:eastAsia="微软雅黑 Light"/>
          <w:sz w:val="24"/>
        </w:rPr>
      </w:pPr>
      <w:r w:rsidRPr="00B51438">
        <w:rPr>
          <w:rFonts w:eastAsia="微软雅黑 Light"/>
          <w:sz w:val="24"/>
        </w:rPr>
        <w:t xml:space="preserve">   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/>
          <w:sz w:val="24"/>
        </w:rPr>
        <w:t>2</w:t>
      </w:r>
      <w:r w:rsidRPr="00B51438">
        <w:rPr>
          <w:rFonts w:eastAsia="微软雅黑 Light" w:hint="eastAsia"/>
          <w:sz w:val="24"/>
        </w:rPr>
        <w:t>）直线</w:t>
      </w:r>
      <w:r w:rsidRPr="00B51438">
        <w:rPr>
          <w:rFonts w:eastAsia="微软雅黑 Light"/>
          <w:sz w:val="24"/>
        </w:rPr>
        <w:t>OP</w:t>
      </w:r>
      <w:r w:rsidRPr="00B51438">
        <w:rPr>
          <w:rFonts w:eastAsia="微软雅黑 Light" w:hint="eastAsia"/>
          <w:sz w:val="24"/>
        </w:rPr>
        <w:t>的倾斜角</w:t>
      </w:r>
    </w:p>
    <w:p w:rsidR="00BF0828" w:rsidRPr="00B51438" w:rsidRDefault="00BF0828" w:rsidP="00BF0828">
      <w:pPr>
        <w:ind w:firstLineChars="100" w:firstLine="240"/>
        <w:rPr>
          <w:rFonts w:eastAsia="微软雅黑 Light"/>
          <w:sz w:val="24"/>
        </w:rPr>
      </w:pPr>
      <w:r w:rsidRPr="00B51438">
        <w:rPr>
          <w:rFonts w:eastAsia="微软雅黑 Light"/>
          <w:sz w:val="24"/>
        </w:rPr>
        <w:t xml:space="preserve">  </w:t>
      </w:r>
    </w:p>
    <w:p w:rsidR="00BF0828" w:rsidRPr="00B51438" w:rsidRDefault="00B51438" w:rsidP="00BF0828">
      <w:pPr>
        <w:ind w:firstLineChars="100" w:firstLine="240"/>
        <w:rPr>
          <w:rFonts w:eastAsia="微软雅黑 Light"/>
          <w:sz w:val="24"/>
        </w:rPr>
      </w:pPr>
      <w:r>
        <w:rPr>
          <w:rFonts w:ascii="宋体" w:eastAsia="微软雅黑 Light" w:hAnsi="宋体"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9EFA3E" wp14:editId="40F321AC">
                <wp:simplePos x="0" y="0"/>
                <wp:positionH relativeFrom="margin">
                  <wp:align>right</wp:align>
                </wp:positionH>
                <wp:positionV relativeFrom="paragraph">
                  <wp:posOffset>370840</wp:posOffset>
                </wp:positionV>
                <wp:extent cx="1333500" cy="400050"/>
                <wp:effectExtent l="0" t="0" r="19050" b="1905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0" cy="4000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1438" w:rsidRPr="00B51438" w:rsidRDefault="00B51438" w:rsidP="00B51438">
                            <w:pPr>
                              <w:spacing w:line="240" w:lineRule="exact"/>
                              <w:jc w:val="center"/>
                              <w:rPr>
                                <w:rFonts w:ascii="Comic Sans MS" w:eastAsia="微软雅黑" w:hAnsi="Comic Sans MS"/>
                              </w:rPr>
                            </w:pPr>
                            <w:r w:rsidRPr="00B51438">
                              <w:rPr>
                                <w:rFonts w:ascii="微软雅黑" w:eastAsia="微软雅黑" w:hAnsi="微软雅黑" w:hint="eastAsia"/>
                              </w:rPr>
                              <w:t xml:space="preserve">高二数学 </w:t>
                            </w:r>
                            <w:r w:rsidRPr="00B51438">
                              <w:rPr>
                                <w:rFonts w:ascii="微软雅黑" w:eastAsia="微软雅黑" w:hAnsi="微软雅黑"/>
                                <w:lang w:val="zh-CN"/>
                              </w:rPr>
                              <w:t xml:space="preserve"> 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begin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instrText>PAGE  \* Arabic  \* MERGEFORMAT</w:instrTex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  <w:noProof/>
                                <w:lang w:val="zh-CN"/>
                              </w:rPr>
                              <w:t>2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end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lang w:val="zh-CN"/>
                              </w:rPr>
                              <w:t xml:space="preserve"> / 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begin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9EFA3E" id="文本框 19" o:spid="_x0000_s1043" type="#_x0000_t202" style="position:absolute;left:0;text-align:left;margin-left:53.8pt;margin-top:29.2pt;width:105pt;height:31.5pt;z-index:25166438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" fillcolor="black [3200]" strokecolor="black [1600]" strokeweight="1pt">
                <v:textbox>
                  <w:txbxContent>
                    <w:p w:rsidR="00B51438" w:rsidRPr="00B51438" w:rsidRDefault="00B51438" w:rsidP="00B51438">
                      <w:pPr>
                        <w:spacing w:line="240" w:lineRule="exact"/>
                        <w:jc w:val="center"/>
                        <w:rPr>
                          <w:rFonts w:ascii="Comic Sans MS" w:eastAsia="微软雅黑" w:hAnsi="Comic Sans MS"/>
                        </w:rPr>
                      </w:pPr>
                      <w:r w:rsidRPr="00B51438">
                        <w:rPr>
                          <w:rFonts w:ascii="微软雅黑" w:eastAsia="微软雅黑" w:hAnsi="微软雅黑" w:hint="eastAsia"/>
                        </w:rPr>
                        <w:t xml:space="preserve">高二数学 </w:t>
                      </w:r>
                      <w:r w:rsidRPr="00B51438">
                        <w:rPr>
                          <w:rFonts w:ascii="微软雅黑" w:eastAsia="微软雅黑" w:hAnsi="微软雅黑"/>
                          <w:lang w:val="zh-CN"/>
                        </w:rPr>
                        <w:t xml:space="preserve"> 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begin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instrText>PAGE  \* Arabic  \* MERGEFORMAT</w:instrTex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  <w:noProof/>
                          <w:lang w:val="zh-CN"/>
                        </w:rPr>
                        <w:t>2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end"/>
                      </w:r>
                      <w:r w:rsidRPr="00B51438">
                        <w:rPr>
                          <w:rFonts w:ascii="Comic Sans MS" w:eastAsia="微软雅黑" w:hAnsi="Comic Sans MS"/>
                          <w:lang w:val="zh-CN"/>
                        </w:rPr>
                        <w:t xml:space="preserve"> / 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begin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instrText>NUMPAGES  \* Arabic  \* MERGEFORMAT</w:instrTex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163AE" w:rsidRPr="00B51438" w:rsidRDefault="00BF0828" w:rsidP="00B163AE">
      <w:pPr>
        <w:spacing w:line="0" w:lineRule="atLeast"/>
        <w:rPr>
          <w:rFonts w:ascii="宋体" w:eastAsia="微软雅黑 Light" w:hAnsi="宋体" w:hint="eastAsia"/>
          <w:sz w:val="24"/>
        </w:rPr>
      </w:pPr>
      <w:r w:rsidRPr="00B51438">
        <w:rPr>
          <w:rFonts w:eastAsia="微软雅黑 Light" w:hint="eastAsia"/>
          <w:sz w:val="24"/>
        </w:rPr>
        <w:t>变式训练</w:t>
      </w:r>
      <w:r w:rsidR="00B163AE" w:rsidRPr="00B51438">
        <w:rPr>
          <w:rFonts w:eastAsia="微软雅黑 Light" w:hint="eastAsia"/>
          <w:sz w:val="24"/>
        </w:rPr>
        <w:t>：</w:t>
      </w:r>
      <w:r w:rsidR="00B163AE" w:rsidRPr="00B51438">
        <w:rPr>
          <w:rFonts w:ascii="宋体" w:eastAsia="微软雅黑 Light" w:hAnsi="宋体" w:hint="eastAsia"/>
          <w:sz w:val="24"/>
        </w:rPr>
        <w:t>根据给定条件求椭圆</w:t>
      </w:r>
      <w:r w:rsidR="00B163AE" w:rsidRPr="00B51438">
        <w:rPr>
          <w:rFonts w:ascii="宋体" w:eastAsia="微软雅黑 Light" w:hAnsi="宋体"/>
          <w:position w:val="-24"/>
          <w:sz w:val="24"/>
        </w:rPr>
        <w:object w:dxaOrig="1140" w:dyaOrig="660">
          <v:shape id="_x0000_i1048" type="#_x0000_t75" style="width:57pt;height:33pt" o:ole="">
            <v:imagedata r:id="rId56" o:title=""/>
          </v:shape>
          <o:OLEObject Type="Embed" ProgID="Equation.DSMT4" ShapeID="_x0000_i1048" DrawAspect="Content" ObjectID="_1617610299" r:id="rId57"/>
        </w:object>
      </w:r>
      <w:r w:rsidR="00B163AE" w:rsidRPr="00B51438">
        <w:rPr>
          <w:rFonts w:ascii="宋体" w:eastAsia="微软雅黑 Light" w:hAnsi="宋体" w:hint="eastAsia"/>
          <w:sz w:val="24"/>
        </w:rPr>
        <w:t>的参数方程</w:t>
      </w:r>
      <w:r w:rsidR="00B163AE" w:rsidRPr="00B51438">
        <w:rPr>
          <w:rFonts w:ascii="宋体" w:eastAsia="微软雅黑 Light" w:hAnsi="宋体" w:hint="eastAsia"/>
          <w:sz w:val="24"/>
        </w:rPr>
        <w:t>.</w:t>
      </w:r>
    </w:p>
    <w:p w:rsidR="00B163AE" w:rsidRPr="00B51438" w:rsidRDefault="00B163AE" w:rsidP="00B163AE">
      <w:pPr>
        <w:spacing w:line="0" w:lineRule="atLeast"/>
        <w:rPr>
          <w:rFonts w:ascii="宋体" w:eastAsia="微软雅黑 Light" w:hAnsi="宋体" w:hint="eastAsia"/>
          <w:sz w:val="24"/>
        </w:rPr>
      </w:pPr>
      <w:r w:rsidRPr="00B51438">
        <w:rPr>
          <w:rFonts w:ascii="宋体" w:eastAsia="微软雅黑 Light" w:hAnsi="宋体" w:hint="eastAsia"/>
          <w:sz w:val="24"/>
        </w:rPr>
        <w:t xml:space="preserve">     </w:t>
      </w:r>
      <w:r w:rsidRPr="00B51438">
        <w:rPr>
          <w:rFonts w:ascii="宋体" w:eastAsia="微软雅黑 Light" w:hAnsi="宋体" w:hint="eastAsia"/>
          <w:sz w:val="24"/>
        </w:rPr>
        <w:t>（</w:t>
      </w:r>
      <w:r w:rsidRPr="00B51438">
        <w:rPr>
          <w:rFonts w:ascii="宋体" w:eastAsia="微软雅黑 Light" w:hAnsi="宋体" w:hint="eastAsia"/>
          <w:sz w:val="24"/>
        </w:rPr>
        <w:t>1</w:t>
      </w:r>
      <w:r w:rsidRPr="00B51438">
        <w:rPr>
          <w:rFonts w:ascii="宋体" w:eastAsia="微软雅黑 Light" w:hAnsi="宋体" w:hint="eastAsia"/>
          <w:sz w:val="24"/>
        </w:rPr>
        <w:t>）设</w:t>
      </w:r>
      <w:r w:rsidRPr="00B51438">
        <w:rPr>
          <w:rFonts w:ascii="宋体" w:eastAsia="微软雅黑 Light" w:hAnsi="宋体"/>
          <w:position w:val="-6"/>
          <w:sz w:val="24"/>
        </w:rPr>
        <w:object w:dxaOrig="1060" w:dyaOrig="279">
          <v:shape id="_x0000_i1049" type="#_x0000_t75" style="width:53.25pt;height:14.25pt" o:ole="">
            <v:imagedata r:id="rId58" o:title=""/>
          </v:shape>
          <o:OLEObject Type="Embed" ProgID="Equation.DSMT4" ShapeID="_x0000_i1049" DrawAspect="Content" ObjectID="_1617610300" r:id="rId59"/>
        </w:object>
      </w:r>
      <w:r w:rsidRPr="00B51438">
        <w:rPr>
          <w:rFonts w:ascii="宋体" w:eastAsia="微软雅黑 Light" w:hAnsi="宋体" w:hint="eastAsia"/>
          <w:sz w:val="24"/>
        </w:rPr>
        <w:t>,</w:t>
      </w:r>
      <w:r w:rsidRPr="00B51438">
        <w:rPr>
          <w:rFonts w:ascii="宋体" w:eastAsia="微软雅黑 Light" w:hAnsi="宋体" w:hint="eastAsia"/>
          <w:sz w:val="24"/>
        </w:rPr>
        <w:t>其中</w:t>
      </w:r>
      <w:r w:rsidRPr="00B51438">
        <w:rPr>
          <w:rFonts w:ascii="宋体" w:eastAsia="微软雅黑 Light" w:hAnsi="宋体"/>
          <w:position w:val="-6"/>
          <w:sz w:val="24"/>
        </w:rPr>
        <w:object w:dxaOrig="200" w:dyaOrig="279">
          <v:shape id="_x0000_i1050" type="#_x0000_t75" style="width:9.75pt;height:14.25pt" o:ole="">
            <v:imagedata r:id="rId60" o:title=""/>
          </v:shape>
          <o:OLEObject Type="Embed" ProgID="Equation.DSMT4" ShapeID="_x0000_i1050" DrawAspect="Content" ObjectID="_1617610301" r:id="rId61"/>
        </w:object>
      </w:r>
      <w:r w:rsidRPr="00B51438">
        <w:rPr>
          <w:rFonts w:ascii="宋体" w:eastAsia="微软雅黑 Light" w:hAnsi="宋体" w:hint="eastAsia"/>
          <w:sz w:val="24"/>
        </w:rPr>
        <w:t>为参数</w:t>
      </w:r>
      <w:r w:rsidRPr="00B51438">
        <w:rPr>
          <w:rFonts w:ascii="宋体" w:eastAsia="微软雅黑 Light" w:hAnsi="宋体" w:hint="eastAsia"/>
          <w:sz w:val="24"/>
        </w:rPr>
        <w:t xml:space="preserve">;          </w:t>
      </w:r>
      <w:r w:rsidRPr="00B51438">
        <w:rPr>
          <w:rFonts w:ascii="宋体" w:eastAsia="微软雅黑 Light" w:hAnsi="宋体" w:hint="eastAsia"/>
          <w:sz w:val="24"/>
        </w:rPr>
        <w:t>（</w:t>
      </w:r>
      <w:r w:rsidRPr="00B51438">
        <w:rPr>
          <w:rFonts w:ascii="宋体" w:eastAsia="微软雅黑 Light" w:hAnsi="宋体" w:hint="eastAsia"/>
          <w:sz w:val="24"/>
        </w:rPr>
        <w:t>2</w:t>
      </w:r>
      <w:r w:rsidRPr="00B51438">
        <w:rPr>
          <w:rFonts w:ascii="宋体" w:eastAsia="微软雅黑 Light" w:hAnsi="宋体" w:hint="eastAsia"/>
          <w:sz w:val="24"/>
        </w:rPr>
        <w:t>）设</w:t>
      </w:r>
      <w:r w:rsidRPr="00B51438">
        <w:rPr>
          <w:rFonts w:ascii="宋体" w:eastAsia="微软雅黑 Light" w:hAnsi="宋体"/>
          <w:position w:val="-10"/>
          <w:sz w:val="24"/>
        </w:rPr>
        <w:object w:dxaOrig="660" w:dyaOrig="320">
          <v:shape id="_x0000_i1051" type="#_x0000_t75" style="width:33pt;height:15.75pt" o:ole="">
            <v:imagedata r:id="rId62" o:title=""/>
          </v:shape>
          <o:OLEObject Type="Embed" ProgID="Equation.DSMT4" ShapeID="_x0000_i1051" DrawAspect="Content" ObjectID="_1617610302" r:id="rId63"/>
        </w:object>
      </w:r>
      <w:r w:rsidRPr="00B51438">
        <w:rPr>
          <w:rFonts w:ascii="宋体" w:eastAsia="微软雅黑 Light" w:hAnsi="宋体" w:hint="eastAsia"/>
          <w:sz w:val="24"/>
        </w:rPr>
        <w:t>,</w:t>
      </w:r>
      <w:r w:rsidRPr="00B51438">
        <w:rPr>
          <w:rFonts w:ascii="宋体" w:eastAsia="微软雅黑 Light" w:hAnsi="宋体" w:hint="eastAsia"/>
          <w:sz w:val="24"/>
        </w:rPr>
        <w:t>其中</w:t>
      </w:r>
      <w:r w:rsidRPr="00B51438">
        <w:rPr>
          <w:rFonts w:ascii="宋体" w:eastAsia="微软雅黑 Light" w:hAnsi="宋体"/>
          <w:position w:val="-6"/>
          <w:sz w:val="24"/>
        </w:rPr>
        <w:object w:dxaOrig="139" w:dyaOrig="240">
          <v:shape id="_x0000_i1052" type="#_x0000_t75" style="width:6.75pt;height:12pt" o:ole="">
            <v:imagedata r:id="rId64" o:title=""/>
          </v:shape>
          <o:OLEObject Type="Embed" ProgID="Equation.DSMT4" ShapeID="_x0000_i1052" DrawAspect="Content" ObjectID="_1617610303" r:id="rId65"/>
        </w:object>
      </w:r>
      <w:r w:rsidRPr="00B51438">
        <w:rPr>
          <w:rFonts w:ascii="宋体" w:eastAsia="微软雅黑 Light" w:hAnsi="宋体" w:hint="eastAsia"/>
          <w:sz w:val="24"/>
        </w:rPr>
        <w:t>为参数</w:t>
      </w:r>
      <w:r w:rsidRPr="00B51438">
        <w:rPr>
          <w:rFonts w:ascii="宋体" w:eastAsia="微软雅黑 Light" w:hAnsi="宋体" w:hint="eastAsia"/>
          <w:sz w:val="24"/>
        </w:rPr>
        <w:t>.</w:t>
      </w:r>
    </w:p>
    <w:p w:rsidR="00BF0828" w:rsidRPr="00B51438" w:rsidRDefault="00BF0828" w:rsidP="00B163AE">
      <w:pPr>
        <w:ind w:firstLineChars="100" w:firstLine="240"/>
        <w:rPr>
          <w:rFonts w:eastAsia="微软雅黑 Light"/>
          <w:sz w:val="24"/>
        </w:rPr>
      </w:pPr>
    </w:p>
    <w:p w:rsidR="00BF0828" w:rsidRPr="00B51438" w:rsidRDefault="00BF0828" w:rsidP="00BF0828">
      <w:pPr>
        <w:rPr>
          <w:rFonts w:eastAsia="微软雅黑 Light"/>
          <w:sz w:val="24"/>
        </w:rPr>
      </w:pPr>
    </w:p>
    <w:p w:rsidR="00BF0828" w:rsidRPr="00B51438" w:rsidRDefault="00BF0828" w:rsidP="00BF0828">
      <w:pPr>
        <w:rPr>
          <w:rFonts w:eastAsia="微软雅黑 Light" w:hint="eastAsia"/>
          <w:sz w:val="24"/>
        </w:rPr>
      </w:pP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例</w:t>
      </w:r>
      <w:r w:rsidRPr="00B51438">
        <w:rPr>
          <w:rFonts w:eastAsia="微软雅黑 Light" w:hint="eastAsia"/>
          <w:sz w:val="24"/>
        </w:rPr>
        <w:t>2</w:t>
      </w:r>
      <w:r w:rsidRPr="00B51438">
        <w:rPr>
          <w:rFonts w:eastAsia="微软雅黑 Light" w:hint="eastAsia"/>
          <w:sz w:val="24"/>
        </w:rPr>
        <w:t>．求椭圆的内接矩形面积的最大值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</w:p>
    <w:p w:rsidR="00BF0828" w:rsidRPr="00B51438" w:rsidRDefault="00BF0828" w:rsidP="00BF0828">
      <w:pPr>
        <w:rPr>
          <w:rFonts w:eastAsia="微软雅黑 Light" w:hint="eastAsia"/>
          <w:sz w:val="24"/>
        </w:rPr>
      </w:pP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E61732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变式训练</w:t>
      </w:r>
      <w:r w:rsidRPr="00B51438">
        <w:rPr>
          <w:rFonts w:eastAsia="微软雅黑 Light" w:hint="eastAsia"/>
          <w:sz w:val="24"/>
        </w:rPr>
        <w:t>:</w:t>
      </w:r>
      <w:r w:rsidR="00B163AE" w:rsidRPr="00B51438">
        <w:rPr>
          <w:rFonts w:eastAsia="微软雅黑 Light" w:hint="eastAsia"/>
          <w:sz w:val="24"/>
        </w:rPr>
        <w:t xml:space="preserve"> </w:t>
      </w:r>
      <w:r w:rsidR="00B163AE" w:rsidRPr="00B51438">
        <w:rPr>
          <w:rFonts w:eastAsia="微软雅黑 Light" w:hint="eastAsia"/>
          <w:sz w:val="24"/>
        </w:rPr>
        <w:t>在椭圆</w:t>
      </w:r>
      <w:r w:rsidR="00B163AE" w:rsidRPr="00B51438">
        <w:rPr>
          <w:rFonts w:eastAsia="微软雅黑 Light"/>
          <w:position w:val="-24"/>
          <w:sz w:val="24"/>
        </w:rPr>
        <w:object w:dxaOrig="1140" w:dyaOrig="660">
          <v:shape id="_x0000_i1053" type="#_x0000_t75" style="width:57pt;height:33pt" o:ole="" fillcolor="window">
            <v:imagedata r:id="rId66" o:title=""/>
          </v:shape>
          <o:OLEObject Type="Embed" ProgID="Equation.3" ShapeID="_x0000_i1053" DrawAspect="Content" ObjectID="_1617610304" r:id="rId67"/>
        </w:object>
      </w:r>
      <w:r w:rsidR="00B163AE" w:rsidRPr="00B51438">
        <w:rPr>
          <w:rFonts w:eastAsia="微软雅黑 Light" w:hint="eastAsia"/>
          <w:sz w:val="24"/>
        </w:rPr>
        <w:t>上求一点</w:t>
      </w:r>
      <w:r w:rsidR="00B163AE" w:rsidRPr="00B51438">
        <w:rPr>
          <w:rFonts w:eastAsia="微软雅黑 Light" w:hint="eastAsia"/>
          <w:sz w:val="24"/>
        </w:rPr>
        <w:t>M</w:t>
      </w:r>
      <w:r w:rsidR="00B163AE" w:rsidRPr="00B51438">
        <w:rPr>
          <w:rFonts w:eastAsia="微软雅黑 Light" w:hint="eastAsia"/>
          <w:sz w:val="24"/>
        </w:rPr>
        <w:t>，使点</w:t>
      </w:r>
      <w:r w:rsidR="00B163AE" w:rsidRPr="00B51438">
        <w:rPr>
          <w:rFonts w:eastAsia="微软雅黑 Light" w:hint="eastAsia"/>
          <w:sz w:val="24"/>
        </w:rPr>
        <w:t>M</w:t>
      </w:r>
      <w:r w:rsidR="00B163AE" w:rsidRPr="00B51438">
        <w:rPr>
          <w:rFonts w:eastAsia="微软雅黑 Light" w:hint="eastAsia"/>
          <w:sz w:val="24"/>
        </w:rPr>
        <w:t>到直线</w:t>
      </w:r>
      <w:r w:rsidR="00B163AE" w:rsidRPr="00B51438">
        <w:rPr>
          <w:rFonts w:ascii="Arial" w:eastAsia="微软雅黑 Light" w:hAnsi="Arial" w:cs="Arial"/>
          <w:position w:val="-10"/>
          <w:sz w:val="24"/>
        </w:rPr>
        <w:object w:dxaOrig="1460" w:dyaOrig="320">
          <v:shape id="_x0000_i1054" type="#_x0000_t75" style="width:72.75pt;height:15.75pt" o:ole="">
            <v:imagedata r:id="rId68" o:title=""/>
          </v:shape>
          <o:OLEObject Type="Embed" ProgID="Equation.DSMT4" ShapeID="_x0000_i1054" DrawAspect="Content" ObjectID="_1617610305" r:id="rId69"/>
        </w:object>
      </w:r>
      <w:r w:rsidR="00B163AE" w:rsidRPr="00B51438">
        <w:rPr>
          <w:rFonts w:ascii="Arial" w:eastAsia="微软雅黑 Light" w:hAnsi="Arial" w:cs="Arial" w:hint="eastAsia"/>
          <w:sz w:val="24"/>
        </w:rPr>
        <w:t>距离最小，并求出最小距离</w:t>
      </w:r>
      <w:r w:rsidR="00B163AE" w:rsidRPr="00B51438">
        <w:rPr>
          <w:rFonts w:ascii="Arial" w:eastAsia="微软雅黑 Light" w:hAnsi="Arial" w:cs="Arial" w:hint="eastAsia"/>
          <w:szCs w:val="21"/>
        </w:rPr>
        <w:t>。</w:t>
      </w: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BF0828" w:rsidRPr="00B51438" w:rsidRDefault="00BF0828" w:rsidP="00BF0828">
      <w:pPr>
        <w:ind w:firstLine="435"/>
        <w:rPr>
          <w:rFonts w:eastAsia="微软雅黑 Light" w:hint="eastAsia"/>
          <w:sz w:val="24"/>
        </w:rPr>
      </w:pP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例</w:t>
      </w:r>
      <w:r w:rsidRPr="00B51438">
        <w:rPr>
          <w:rFonts w:eastAsia="微软雅黑 Light" w:hint="eastAsia"/>
          <w:sz w:val="24"/>
        </w:rPr>
        <w:t>3</w:t>
      </w:r>
      <w:r w:rsidRPr="00B51438">
        <w:rPr>
          <w:rFonts w:eastAsia="微软雅黑 Light" w:hint="eastAsia"/>
          <w:sz w:val="24"/>
        </w:rPr>
        <w:t>．</w:t>
      </w:r>
      <w:r w:rsidRPr="00B51438">
        <w:rPr>
          <w:rFonts w:eastAsia="微软雅黑 Light" w:hint="eastAsia"/>
          <w:sz w:val="24"/>
        </w:rPr>
        <w:t>AB</w:t>
      </w:r>
      <w:r w:rsidRPr="00B51438">
        <w:rPr>
          <w:rFonts w:eastAsia="微软雅黑 Light" w:hint="eastAsia"/>
          <w:sz w:val="24"/>
        </w:rPr>
        <w:t>为过椭圆</w:t>
      </w:r>
      <w:r w:rsidRPr="00B51438">
        <w:rPr>
          <w:rFonts w:eastAsia="微软雅黑 Light"/>
          <w:position w:val="-24"/>
          <w:sz w:val="24"/>
        </w:rPr>
        <w:object w:dxaOrig="1219" w:dyaOrig="660">
          <v:shape id="_x0000_i1055" type="#_x0000_t75" style="width:60.75pt;height:33pt" o:ole="">
            <v:imagedata r:id="rId70" o:title=""/>
          </v:shape>
          <o:OLEObject Type="Embed" ProgID="Equation.3" ShapeID="_x0000_i1055" DrawAspect="Content" ObjectID="_1617610306" r:id="rId71"/>
        </w:object>
      </w:r>
      <w:r w:rsidRPr="00B51438">
        <w:rPr>
          <w:rFonts w:eastAsia="微软雅黑 Light" w:hint="eastAsia"/>
          <w:sz w:val="24"/>
        </w:rPr>
        <w:t>中心的弦，</w:t>
      </w:r>
      <w:r w:rsidRPr="00B51438">
        <w:rPr>
          <w:rFonts w:eastAsia="微软雅黑 Light"/>
          <w:position w:val="-10"/>
          <w:sz w:val="24"/>
        </w:rPr>
        <w:object w:dxaOrig="260" w:dyaOrig="340">
          <v:shape id="_x0000_i1056" type="#_x0000_t75" style="width:12.75pt;height:17.25pt" o:ole="">
            <v:imagedata r:id="rId72" o:title=""/>
          </v:shape>
          <o:OLEObject Type="Embed" ProgID="Equation.3" ShapeID="_x0000_i1056" DrawAspect="Content" ObjectID="_1617610307" r:id="rId73"/>
        </w:object>
      </w:r>
      <w:r w:rsidRPr="00B51438">
        <w:rPr>
          <w:rFonts w:eastAsia="微软雅黑 Light" w:hint="eastAsia"/>
          <w:sz w:val="24"/>
        </w:rPr>
        <w:t>，</w:t>
      </w:r>
      <w:r w:rsidRPr="00B51438">
        <w:rPr>
          <w:rFonts w:eastAsia="微软雅黑 Light"/>
          <w:position w:val="-10"/>
          <w:sz w:val="24"/>
        </w:rPr>
        <w:object w:dxaOrig="300" w:dyaOrig="340">
          <v:shape id="_x0000_i1057" type="#_x0000_t75" style="width:15pt;height:17.25pt" o:ole="">
            <v:imagedata r:id="rId74" o:title=""/>
          </v:shape>
          <o:OLEObject Type="Embed" ProgID="Equation.3" ShapeID="_x0000_i1057" DrawAspect="Content" ObjectID="_1617610308" r:id="rId75"/>
        </w:object>
      </w:r>
      <w:r w:rsidRPr="00B51438">
        <w:rPr>
          <w:rFonts w:eastAsia="微软雅黑 Light" w:hint="eastAsia"/>
          <w:sz w:val="24"/>
        </w:rPr>
        <w:t xml:space="preserve"> </w:t>
      </w:r>
      <w:r w:rsidRPr="00B51438">
        <w:rPr>
          <w:rFonts w:eastAsia="微软雅黑 Light" w:hint="eastAsia"/>
          <w:sz w:val="24"/>
        </w:rPr>
        <w:t>为焦点，求△</w:t>
      </w:r>
      <w:r w:rsidRPr="00B51438">
        <w:rPr>
          <w:rFonts w:eastAsia="微软雅黑 Light" w:hint="eastAsia"/>
          <w:sz w:val="24"/>
        </w:rPr>
        <w:t>ABF</w:t>
      </w:r>
      <w:r w:rsidRPr="00B51438">
        <w:rPr>
          <w:rFonts w:eastAsia="微软雅黑 Light" w:hint="eastAsia"/>
          <w:sz w:val="24"/>
          <w:vertAlign w:val="subscript"/>
        </w:rPr>
        <w:t>1</w:t>
      </w:r>
      <w:r w:rsidRPr="00B51438">
        <w:rPr>
          <w:rFonts w:eastAsia="微软雅黑 Light" w:hint="eastAsia"/>
          <w:sz w:val="24"/>
        </w:rPr>
        <w:t>面积的最大值。</w:t>
      </w: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E61732" w:rsidRPr="00B51438" w:rsidRDefault="00E61732" w:rsidP="00BF0828">
      <w:pPr>
        <w:rPr>
          <w:rFonts w:eastAsia="微软雅黑 Light" w:hint="eastAsia"/>
          <w:sz w:val="24"/>
        </w:rPr>
      </w:pPr>
    </w:p>
    <w:p w:rsidR="00BF0828" w:rsidRPr="00B51438" w:rsidRDefault="00BF0828" w:rsidP="00BF0828">
      <w:pPr>
        <w:rPr>
          <w:rFonts w:eastAsia="微软雅黑 Light" w:hint="eastAsia"/>
          <w:sz w:val="24"/>
        </w:rPr>
      </w:pPr>
    </w:p>
    <w:p w:rsidR="00500449" w:rsidRPr="00B51438" w:rsidRDefault="00BF0828" w:rsidP="00500449">
      <w:pPr>
        <w:rPr>
          <w:rFonts w:eastAsia="微软雅黑 Light" w:hint="eastAsia"/>
          <w:sz w:val="24"/>
          <w:lang w:val="zh-CN"/>
        </w:rPr>
      </w:pPr>
      <w:r w:rsidRPr="00B51438">
        <w:rPr>
          <w:rFonts w:eastAsia="微软雅黑 Light" w:hint="eastAsia"/>
          <w:sz w:val="24"/>
        </w:rPr>
        <w:t>例</w:t>
      </w:r>
      <w:r w:rsidRPr="00B51438">
        <w:rPr>
          <w:rFonts w:eastAsia="微软雅黑 Light" w:hint="eastAsia"/>
          <w:sz w:val="24"/>
        </w:rPr>
        <w:t>4</w:t>
      </w:r>
      <w:r w:rsidRPr="00B51438">
        <w:rPr>
          <w:rFonts w:eastAsia="微软雅黑 Light" w:hint="eastAsia"/>
          <w:sz w:val="24"/>
        </w:rPr>
        <w:t>．</w:t>
      </w:r>
      <w:r w:rsidR="00500449" w:rsidRPr="00B51438">
        <w:rPr>
          <w:rFonts w:ascii="楷体_GB2312" w:eastAsia="微软雅黑 Light" w:hAnsi="宋体" w:hint="eastAsia"/>
          <w:sz w:val="24"/>
        </w:rPr>
        <w:t>(2011</w:t>
      </w:r>
      <w:r w:rsidR="00500449" w:rsidRPr="00B51438">
        <w:rPr>
          <w:rFonts w:ascii="楷体_GB2312" w:eastAsia="微软雅黑 Light" w:hAnsi="宋体" w:hint="eastAsia"/>
          <w:sz w:val="24"/>
        </w:rPr>
        <w:t>年揭阳</w:t>
      </w:r>
      <w:proofErr w:type="gramStart"/>
      <w:r w:rsidR="00500449" w:rsidRPr="00B51438">
        <w:rPr>
          <w:rFonts w:ascii="楷体_GB2312" w:eastAsia="微软雅黑 Light" w:hAnsi="宋体" w:hint="eastAsia"/>
          <w:sz w:val="24"/>
        </w:rPr>
        <w:t>一模理</w:t>
      </w:r>
      <w:proofErr w:type="gramEnd"/>
      <w:r w:rsidR="00500449" w:rsidRPr="00B51438">
        <w:rPr>
          <w:rFonts w:ascii="楷体_GB2312" w:eastAsia="微软雅黑 Light" w:hAnsi="宋体" w:hint="eastAsia"/>
          <w:sz w:val="24"/>
        </w:rPr>
        <w:t>)</w:t>
      </w:r>
      <w:r w:rsidR="00500449" w:rsidRPr="00B51438">
        <w:rPr>
          <w:rFonts w:eastAsia="微软雅黑 Light" w:cs="宋体" w:hint="eastAsia"/>
          <w:sz w:val="24"/>
          <w:lang w:val="zh-CN"/>
        </w:rPr>
        <w:t>已知曲线</w:t>
      </w:r>
      <w:r w:rsidR="00500449" w:rsidRPr="00B51438">
        <w:rPr>
          <w:rFonts w:eastAsia="微软雅黑 Light" w:cs="宋体"/>
          <w:position w:val="-6"/>
          <w:sz w:val="24"/>
          <w:lang w:val="zh-CN"/>
        </w:rPr>
        <w:object w:dxaOrig="240" w:dyaOrig="279">
          <v:shape id="_x0000_i1058" type="#_x0000_t75" style="width:12pt;height:14.25pt" o:ole="">
            <v:imagedata r:id="rId76" o:title=""/>
          </v:shape>
          <o:OLEObject Type="Embed" ProgID="Equation.DSMT4" ShapeID="_x0000_i1058" DrawAspect="Content" ObjectID="_1617610309" r:id="rId77"/>
        </w:object>
      </w:r>
      <w:r w:rsidR="00500449" w:rsidRPr="00B51438">
        <w:rPr>
          <w:rFonts w:eastAsia="微软雅黑 Light" w:cs="宋体" w:hint="eastAsia"/>
          <w:sz w:val="24"/>
          <w:lang w:val="zh-CN"/>
        </w:rPr>
        <w:t>的参数方程为</w:t>
      </w:r>
      <w:r w:rsidR="00500449" w:rsidRPr="00B51438">
        <w:rPr>
          <w:rFonts w:eastAsia="微软雅黑 Light" w:cs="宋体"/>
          <w:position w:val="-32"/>
          <w:sz w:val="24"/>
          <w:lang w:val="zh-CN"/>
        </w:rPr>
        <w:object w:dxaOrig="1240" w:dyaOrig="760">
          <v:shape id="_x0000_i1059" type="#_x0000_t75" alt="" style="width:62.25pt;height:38.25pt" o:ole="">
            <v:imagedata r:id="rId78" o:title=""/>
          </v:shape>
          <o:OLEObject Type="Embed" ProgID="Equation.DSMT4" ShapeID="_x0000_i1059" DrawAspect="Content" ObjectID="_1617610310" r:id="rId79"/>
        </w:object>
      </w:r>
      <w:r w:rsidR="00500449" w:rsidRPr="00B51438">
        <w:rPr>
          <w:rFonts w:eastAsia="微软雅黑 Light" w:cs="宋体" w:hint="eastAsia"/>
          <w:sz w:val="24"/>
          <w:lang w:val="zh-CN"/>
        </w:rPr>
        <w:t>（</w:t>
      </w:r>
      <w:r w:rsidR="00500449" w:rsidRPr="00B51438">
        <w:rPr>
          <w:rFonts w:eastAsia="微软雅黑 Light" w:cs="宋体"/>
          <w:position w:val="-6"/>
          <w:sz w:val="24"/>
          <w:lang w:val="zh-CN"/>
        </w:rPr>
        <w:object w:dxaOrig="139" w:dyaOrig="240">
          <v:shape id="_x0000_i1060" type="#_x0000_t75" alt="" style="width:6.75pt;height:12pt" o:ole="">
            <v:imagedata r:id="rId80" o:title=""/>
            <o:lock v:ext="edit" aspectratio="f"/>
          </v:shape>
          <o:OLEObject Type="Embed" ProgID="Equation.DSMT4" ShapeID="_x0000_i1060" DrawAspect="Content" ObjectID="_1617610311" r:id="rId81"/>
        </w:object>
      </w:r>
      <w:r w:rsidR="00500449" w:rsidRPr="00B51438">
        <w:rPr>
          <w:rFonts w:eastAsia="微软雅黑 Light" w:cs="宋体" w:hint="eastAsia"/>
          <w:sz w:val="24"/>
          <w:lang w:val="zh-CN"/>
        </w:rPr>
        <w:t>为参数）</w:t>
      </w:r>
      <w:r w:rsidR="00500449" w:rsidRPr="00B51438">
        <w:rPr>
          <w:rFonts w:eastAsia="微软雅黑 Light" w:cs="宋体" w:hint="eastAsia"/>
          <w:sz w:val="24"/>
          <w:lang w:val="zh-CN"/>
        </w:rPr>
        <w:t>,</w:t>
      </w:r>
      <w:r w:rsidR="00500449" w:rsidRPr="00B51438">
        <w:rPr>
          <w:rFonts w:eastAsia="微软雅黑 Light" w:cs="宋体" w:hint="eastAsia"/>
          <w:sz w:val="24"/>
          <w:lang w:val="zh-CN"/>
        </w:rPr>
        <w:t>则过曲线</w:t>
      </w:r>
      <w:r w:rsidR="00500449" w:rsidRPr="00B51438">
        <w:rPr>
          <w:rFonts w:eastAsia="微软雅黑 Light" w:cs="宋体"/>
          <w:position w:val="-6"/>
          <w:sz w:val="24"/>
          <w:lang w:val="zh-CN"/>
        </w:rPr>
        <w:object w:dxaOrig="240" w:dyaOrig="279">
          <v:shape id="_x0000_i1061" type="#_x0000_t75" style="width:12pt;height:14.25pt" o:ole="">
            <v:imagedata r:id="rId76" o:title=""/>
          </v:shape>
          <o:OLEObject Type="Embed" ProgID="Equation.DSMT4" ShapeID="_x0000_i1061" DrawAspect="Content" ObjectID="_1617610312" r:id="rId82"/>
        </w:object>
      </w:r>
      <w:r w:rsidR="00500449" w:rsidRPr="00B51438">
        <w:rPr>
          <w:rFonts w:eastAsia="微软雅黑 Light" w:cs="宋体" w:hint="eastAsia"/>
          <w:sz w:val="24"/>
          <w:lang w:val="zh-CN"/>
        </w:rPr>
        <w:t>上横坐标为</w:t>
      </w:r>
      <w:r w:rsidR="00500449" w:rsidRPr="00B51438">
        <w:rPr>
          <w:rFonts w:eastAsia="微软雅黑 Light" w:cs="宋体"/>
          <w:position w:val="-4"/>
          <w:sz w:val="24"/>
          <w:lang w:val="zh-CN"/>
        </w:rPr>
        <w:object w:dxaOrig="139" w:dyaOrig="260">
          <v:shape id="_x0000_i1062" type="#_x0000_t75" style="width:6.75pt;height:12.75pt" o:ole="">
            <v:imagedata r:id="rId83" o:title=""/>
          </v:shape>
          <o:OLEObject Type="Embed" ProgID="Equation.DSMT4" ShapeID="_x0000_i1062" DrawAspect="Content" ObjectID="_1617610313" r:id="rId84"/>
        </w:object>
      </w:r>
      <w:r w:rsidR="00500449" w:rsidRPr="00B51438">
        <w:rPr>
          <w:rFonts w:eastAsia="微软雅黑 Light" w:cs="宋体" w:hint="eastAsia"/>
          <w:sz w:val="24"/>
          <w:lang w:val="zh-CN"/>
        </w:rPr>
        <w:t>的点的切线方程为</w:t>
      </w:r>
      <w:r w:rsidR="00500449" w:rsidRPr="00B51438">
        <w:rPr>
          <w:rFonts w:eastAsia="微软雅黑 Light"/>
          <w:sz w:val="24"/>
          <w:u w:val="single"/>
        </w:rPr>
        <w:t xml:space="preserve">           </w:t>
      </w:r>
      <w:r w:rsidR="00500449" w:rsidRPr="00B51438">
        <w:rPr>
          <w:rFonts w:eastAsia="微软雅黑 Light" w:hint="eastAsia"/>
          <w:sz w:val="24"/>
          <w:u w:val="single"/>
        </w:rPr>
        <w:t xml:space="preserve">     </w:t>
      </w:r>
      <w:r w:rsidR="00500449" w:rsidRPr="00B51438">
        <w:rPr>
          <w:rFonts w:eastAsia="微软雅黑 Light" w:hint="eastAsia"/>
          <w:sz w:val="24"/>
        </w:rPr>
        <w:t>．</w:t>
      </w:r>
      <w:r w:rsidR="00500449" w:rsidRPr="00B51438">
        <w:rPr>
          <w:rFonts w:eastAsia="微软雅黑 Light"/>
          <w:position w:val="-4"/>
          <w:sz w:val="24"/>
          <w:lang w:val="zh-CN"/>
        </w:rPr>
        <w:object w:dxaOrig="180" w:dyaOrig="279">
          <v:shape id="_x0000_i1063" type="#_x0000_t75" alt="" style="width:9pt;height:14.25pt" o:ole="">
            <v:imagedata r:id="rId85" o:title=""/>
            <o:lock v:ext="edit" aspectratio="f"/>
          </v:shape>
          <o:OLEObject Type="Embed" ProgID="Equation.DSMT4" ShapeID="_x0000_i1063" DrawAspect="Content" ObjectID="_1617610314" r:id="rId86"/>
        </w:object>
      </w:r>
    </w:p>
    <w:p w:rsidR="00500449" w:rsidRPr="00B51438" w:rsidRDefault="00500449" w:rsidP="00500449">
      <w:pPr>
        <w:rPr>
          <w:rFonts w:eastAsia="微软雅黑 Light" w:hint="eastAsia"/>
          <w:sz w:val="24"/>
          <w:lang w:val="zh-CN"/>
        </w:rPr>
      </w:pPr>
    </w:p>
    <w:p w:rsidR="00500449" w:rsidRPr="00B51438" w:rsidRDefault="00500449" w:rsidP="00500449">
      <w:pPr>
        <w:rPr>
          <w:rFonts w:eastAsia="微软雅黑 Light" w:hint="eastAsia"/>
          <w:sz w:val="24"/>
        </w:rPr>
      </w:pPr>
    </w:p>
    <w:p w:rsidR="00500449" w:rsidRPr="00B51438" w:rsidRDefault="00500449" w:rsidP="00500449">
      <w:pPr>
        <w:rPr>
          <w:rFonts w:ascii="宋体" w:eastAsia="微软雅黑 Light" w:hAnsi="宋体" w:hint="eastAsia"/>
          <w:sz w:val="24"/>
        </w:rPr>
      </w:pPr>
      <w:r w:rsidRPr="00B51438">
        <w:rPr>
          <w:rFonts w:ascii="宋体" w:eastAsia="微软雅黑 Light" w:hAnsi="宋体" w:hint="eastAsia"/>
          <w:sz w:val="24"/>
        </w:rPr>
        <w:t>变式训练：</w:t>
      </w:r>
      <w:r w:rsidRPr="00B51438">
        <w:rPr>
          <w:rFonts w:ascii="楷体_GB2312" w:eastAsia="微软雅黑 Light" w:hAnsi="宋体" w:hint="eastAsia"/>
          <w:sz w:val="24"/>
        </w:rPr>
        <w:t>(2010</w:t>
      </w:r>
      <w:r w:rsidRPr="00B51438">
        <w:rPr>
          <w:rFonts w:ascii="楷体_GB2312" w:eastAsia="微软雅黑 Light" w:hAnsi="宋体" w:hint="eastAsia"/>
          <w:sz w:val="24"/>
        </w:rPr>
        <w:t>年江门</w:t>
      </w:r>
      <w:proofErr w:type="gramStart"/>
      <w:r w:rsidRPr="00B51438">
        <w:rPr>
          <w:rFonts w:ascii="楷体_GB2312" w:eastAsia="微软雅黑 Light" w:hAnsi="宋体" w:hint="eastAsia"/>
          <w:sz w:val="24"/>
        </w:rPr>
        <w:t>一</w:t>
      </w:r>
      <w:proofErr w:type="gramEnd"/>
      <w:r w:rsidRPr="00B51438">
        <w:rPr>
          <w:rFonts w:ascii="楷体_GB2312" w:eastAsia="微软雅黑 Light" w:hAnsi="宋体" w:hint="eastAsia"/>
          <w:sz w:val="24"/>
        </w:rPr>
        <w:t>模文</w:t>
      </w:r>
      <w:r w:rsidRPr="00B51438">
        <w:rPr>
          <w:rFonts w:ascii="楷体_GB2312" w:eastAsia="微软雅黑 Light" w:hAnsi="宋体" w:hint="eastAsia"/>
          <w:sz w:val="24"/>
        </w:rPr>
        <w:t>)</w:t>
      </w:r>
      <w:r w:rsidRPr="00B51438">
        <w:rPr>
          <w:rFonts w:ascii="宋体" w:eastAsia="微软雅黑 Light" w:hAnsi="宋体" w:hint="eastAsia"/>
          <w:sz w:val="24"/>
        </w:rPr>
        <w:t>若点</w:t>
      </w:r>
      <w:r w:rsidRPr="00B51438">
        <w:rPr>
          <w:rFonts w:ascii="宋体" w:eastAsia="微软雅黑 Light" w:hAnsi="宋体"/>
          <w:kern w:val="10"/>
          <w:position w:val="-10"/>
          <w:sz w:val="24"/>
        </w:rPr>
        <w:object w:dxaOrig="780" w:dyaOrig="320">
          <v:shape id="_x0000_i1064" type="#_x0000_t75" style="width:39pt;height:15.75pt" o:ole="">
            <v:imagedata r:id="rId87" o:title=""/>
          </v:shape>
          <o:OLEObject Type="Embed" ProgID="Equation.3" ShapeID="_x0000_i1064" DrawAspect="Content" ObjectID="_1617610315" r:id="rId88"/>
        </w:object>
      </w:r>
      <w:r w:rsidRPr="00B51438">
        <w:rPr>
          <w:rFonts w:ascii="宋体" w:eastAsia="微软雅黑 Light" w:hAnsi="宋体" w:hint="eastAsia"/>
          <w:sz w:val="24"/>
        </w:rPr>
        <w:t>在以点</w:t>
      </w:r>
      <w:r w:rsidRPr="00B51438">
        <w:rPr>
          <w:rFonts w:ascii="宋体" w:eastAsia="微软雅黑 Light" w:hAnsi="宋体"/>
          <w:kern w:val="10"/>
          <w:position w:val="-4"/>
          <w:sz w:val="24"/>
        </w:rPr>
        <w:object w:dxaOrig="260" w:dyaOrig="260">
          <v:shape id="_x0000_i1065" type="#_x0000_t75" style="width:12.75pt;height:12.75pt" o:ole="">
            <v:imagedata r:id="rId89" o:title=""/>
          </v:shape>
          <o:OLEObject Type="Embed" ProgID="Equation.3" ShapeID="_x0000_i1065" DrawAspect="Content" ObjectID="_1617610316" r:id="rId90"/>
        </w:object>
      </w:r>
      <w:r w:rsidRPr="00B51438">
        <w:rPr>
          <w:rFonts w:ascii="宋体" w:eastAsia="微软雅黑 Light" w:hAnsi="宋体" w:hint="eastAsia"/>
          <w:sz w:val="24"/>
        </w:rPr>
        <w:t>为焦点的抛物线</w:t>
      </w:r>
      <w:r w:rsidRPr="00B51438">
        <w:rPr>
          <w:rFonts w:ascii="宋体" w:eastAsia="微软雅黑 Light" w:hAnsi="宋体"/>
          <w:kern w:val="10"/>
          <w:position w:val="-32"/>
          <w:sz w:val="24"/>
        </w:rPr>
        <w:object w:dxaOrig="900" w:dyaOrig="760">
          <v:shape id="_x0000_i1066" type="#_x0000_t75" style="width:45pt;height:38.25pt" o:ole="">
            <v:imagedata r:id="rId91" o:title=""/>
          </v:shape>
          <o:OLEObject Type="Embed" ProgID="Equation.3" ShapeID="_x0000_i1066" DrawAspect="Content" ObjectID="_1617610317" r:id="rId92"/>
        </w:object>
      </w:r>
      <w:r w:rsidRPr="00B51438">
        <w:rPr>
          <w:rFonts w:ascii="宋体" w:eastAsia="微软雅黑 Light" w:hAnsi="宋体" w:hint="eastAsia"/>
          <w:sz w:val="24"/>
        </w:rPr>
        <w:t>(</w:t>
      </w:r>
      <w:r w:rsidRPr="00B51438">
        <w:rPr>
          <w:rFonts w:ascii="宋体" w:eastAsia="微软雅黑 Light" w:hAnsi="宋体"/>
          <w:kern w:val="10"/>
          <w:position w:val="-6"/>
          <w:sz w:val="24"/>
        </w:rPr>
        <w:object w:dxaOrig="139" w:dyaOrig="240">
          <v:shape id="_x0000_i1067" type="#_x0000_t75" style="width:6.75pt;height:12pt" o:ole="">
            <v:imagedata r:id="rId93" o:title=""/>
          </v:shape>
          <o:OLEObject Type="Embed" ProgID="Equation.3" ShapeID="_x0000_i1067" DrawAspect="Content" ObjectID="_1617610318" r:id="rId94"/>
        </w:object>
      </w:r>
      <w:r w:rsidRPr="00B51438">
        <w:rPr>
          <w:rFonts w:ascii="宋体" w:eastAsia="微软雅黑 Light" w:hAnsi="宋体" w:hint="eastAsia"/>
          <w:kern w:val="10"/>
          <w:sz w:val="24"/>
        </w:rPr>
        <w:t>为参数</w:t>
      </w:r>
      <w:r w:rsidRPr="00B51438">
        <w:rPr>
          <w:rFonts w:ascii="宋体" w:eastAsia="微软雅黑 Light" w:hAnsi="宋体" w:hint="eastAsia"/>
          <w:sz w:val="24"/>
        </w:rPr>
        <w:t>)</w:t>
      </w:r>
      <w:r w:rsidRPr="00B51438">
        <w:rPr>
          <w:rFonts w:ascii="宋体" w:eastAsia="微软雅黑 Light" w:hAnsi="宋体" w:hint="eastAsia"/>
          <w:sz w:val="24"/>
        </w:rPr>
        <w:t>上</w:t>
      </w:r>
      <w:r w:rsidRPr="00B51438">
        <w:rPr>
          <w:rFonts w:ascii="宋体" w:eastAsia="微软雅黑 Light" w:hAnsi="宋体" w:hint="eastAsia"/>
          <w:sz w:val="24"/>
        </w:rPr>
        <w:t>,</w:t>
      </w:r>
      <w:r w:rsidRPr="00B51438">
        <w:rPr>
          <w:rFonts w:ascii="宋体" w:eastAsia="微软雅黑 Light" w:hAnsi="宋体" w:hint="eastAsia"/>
          <w:sz w:val="24"/>
        </w:rPr>
        <w:t>则</w:t>
      </w:r>
      <w:r w:rsidRPr="00B51438">
        <w:rPr>
          <w:rFonts w:ascii="宋体" w:eastAsia="微软雅黑 Light" w:hAnsi="宋体"/>
          <w:kern w:val="10"/>
          <w:position w:val="-10"/>
          <w:sz w:val="24"/>
        </w:rPr>
        <w:object w:dxaOrig="720" w:dyaOrig="320">
          <v:shape id="_x0000_i1068" type="#_x0000_t75" style="width:36pt;height:15.75pt" o:ole="">
            <v:imagedata r:id="rId95" o:title=""/>
          </v:shape>
          <o:OLEObject Type="Embed" ProgID="Equation.3" ShapeID="_x0000_i1068" DrawAspect="Content" ObjectID="_1617610319" r:id="rId96"/>
        </w:object>
      </w:r>
      <w:r w:rsidRPr="00B51438">
        <w:rPr>
          <w:rFonts w:ascii="宋体" w:eastAsia="微软雅黑 Light" w:hAnsi="宋体" w:hint="eastAsia"/>
          <w:sz w:val="24"/>
        </w:rPr>
        <w:t>_</w:t>
      </w:r>
      <w:r w:rsidRPr="00B51438">
        <w:rPr>
          <w:rFonts w:ascii="宋体" w:eastAsia="微软雅黑 Light" w:hAnsi="宋体" w:hint="eastAsia"/>
          <w:sz w:val="24"/>
          <w:u w:val="single"/>
        </w:rPr>
        <w:t>_</w:t>
      </w:r>
      <w:r w:rsidRPr="00B51438">
        <w:rPr>
          <w:rFonts w:ascii="宋体" w:eastAsia="微软雅黑 Light" w:hAnsi="宋体" w:hint="eastAsia"/>
          <w:sz w:val="24"/>
        </w:rPr>
        <w:t>___</w:t>
      </w:r>
      <w:r w:rsidRPr="00B51438">
        <w:rPr>
          <w:rFonts w:ascii="宋体" w:eastAsia="微软雅黑 Light" w:hAnsi="宋体" w:hint="eastAsia"/>
          <w:sz w:val="24"/>
        </w:rPr>
        <w:t>．</w:t>
      </w:r>
    </w:p>
    <w:p w:rsidR="00500449" w:rsidRPr="00B51438" w:rsidRDefault="00500449" w:rsidP="00500449">
      <w:pPr>
        <w:rPr>
          <w:rFonts w:eastAsia="微软雅黑 Light" w:hint="eastAsia"/>
          <w:sz w:val="24"/>
        </w:rPr>
      </w:pPr>
    </w:p>
    <w:p w:rsidR="00500449" w:rsidRPr="00B51438" w:rsidRDefault="00500449" w:rsidP="00500449">
      <w:pPr>
        <w:rPr>
          <w:rFonts w:eastAsia="微软雅黑 Light" w:hint="eastAsia"/>
          <w:sz w:val="24"/>
        </w:rPr>
      </w:pPr>
    </w:p>
    <w:p w:rsidR="00BF0828" w:rsidRPr="00B51438" w:rsidRDefault="00BF0828" w:rsidP="00BF0828">
      <w:pPr>
        <w:rPr>
          <w:rFonts w:eastAsia="微软雅黑 Light" w:hint="eastAsia"/>
          <w:sz w:val="24"/>
        </w:rPr>
      </w:pPr>
      <w:r w:rsidRPr="00B51438">
        <w:rPr>
          <w:rFonts w:eastAsia="微软雅黑 Light" w:hint="eastAsia"/>
          <w:sz w:val="24"/>
        </w:rPr>
        <w:t>例</w:t>
      </w:r>
      <w:r w:rsidRPr="00B51438">
        <w:rPr>
          <w:rFonts w:eastAsia="微软雅黑 Light" w:hint="eastAsia"/>
          <w:sz w:val="24"/>
        </w:rPr>
        <w:t>5</w:t>
      </w:r>
      <w:r w:rsidRPr="00B51438">
        <w:rPr>
          <w:rFonts w:eastAsia="微软雅黑 Light" w:hint="eastAsia"/>
          <w:sz w:val="24"/>
        </w:rPr>
        <w:t>、过</w:t>
      </w:r>
      <w:r w:rsidRPr="00B51438">
        <w:rPr>
          <w:rFonts w:eastAsia="微软雅黑 Light" w:hint="eastAsia"/>
          <w:sz w:val="24"/>
        </w:rPr>
        <w:t>P</w:t>
      </w:r>
      <w:r w:rsidRPr="00B51438">
        <w:rPr>
          <w:rFonts w:eastAsia="微软雅黑 Light" w:hint="eastAsia"/>
          <w:sz w:val="24"/>
        </w:rPr>
        <w:t>（</w:t>
      </w:r>
      <w:r w:rsidRPr="00B51438">
        <w:rPr>
          <w:rFonts w:eastAsia="微软雅黑 Light" w:hint="eastAsia"/>
          <w:sz w:val="24"/>
        </w:rPr>
        <w:t>0</w:t>
      </w:r>
      <w:r w:rsidRPr="00B51438">
        <w:rPr>
          <w:rFonts w:eastAsia="微软雅黑 Light" w:hint="eastAsia"/>
          <w:sz w:val="24"/>
        </w:rPr>
        <w:t>，</w:t>
      </w:r>
      <w:r w:rsidRPr="00B51438">
        <w:rPr>
          <w:rFonts w:eastAsia="微软雅黑 Light" w:hint="eastAsia"/>
          <w:sz w:val="24"/>
        </w:rPr>
        <w:t>1</w:t>
      </w:r>
      <w:r w:rsidRPr="00B51438">
        <w:rPr>
          <w:rFonts w:eastAsia="微软雅黑 Light" w:hint="eastAsia"/>
          <w:sz w:val="24"/>
        </w:rPr>
        <w:t>）到双曲线</w:t>
      </w:r>
      <w:r w:rsidRPr="00B51438">
        <w:rPr>
          <w:rFonts w:eastAsia="微软雅黑 Light"/>
          <w:position w:val="-10"/>
          <w:sz w:val="24"/>
        </w:rPr>
        <w:object w:dxaOrig="1140" w:dyaOrig="360">
          <v:shape id="_x0000_i1069" type="#_x0000_t75" style="width:57pt;height:18pt" o:ole="">
            <v:imagedata r:id="rId97" o:title=""/>
          </v:shape>
          <o:OLEObject Type="Embed" ProgID="Equation.3" ShapeID="_x0000_i1069" DrawAspect="Content" ObjectID="_1617610320" r:id="rId98"/>
        </w:object>
      </w:r>
      <w:r w:rsidRPr="00B51438">
        <w:rPr>
          <w:rFonts w:eastAsia="微软雅黑 Light" w:hint="eastAsia"/>
          <w:sz w:val="24"/>
        </w:rPr>
        <w:t>最小距离</w:t>
      </w:r>
    </w:p>
    <w:p w:rsidR="00BF0828" w:rsidRPr="00B51438" w:rsidRDefault="00BF0828" w:rsidP="00BF0828">
      <w:pPr>
        <w:rPr>
          <w:rFonts w:eastAsia="微软雅黑 Light" w:hint="eastAsia"/>
          <w:sz w:val="24"/>
        </w:rPr>
      </w:pPr>
    </w:p>
    <w:p w:rsidR="00BF0828" w:rsidRPr="00B51438" w:rsidRDefault="00B51438">
      <w:pPr>
        <w:rPr>
          <w:rFonts w:eastAsia="微软雅黑 Light" w:hint="eastAsia"/>
          <w:sz w:val="24"/>
        </w:rPr>
      </w:pPr>
      <w:r>
        <w:rPr>
          <w:rFonts w:ascii="宋体" w:eastAsia="微软雅黑 Light" w:hAnsi="宋体"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9EFA3E" wp14:editId="40F321AC">
                <wp:simplePos x="0" y="0"/>
                <wp:positionH relativeFrom="margin">
                  <wp:align>right</wp:align>
                </wp:positionH>
                <wp:positionV relativeFrom="paragraph">
                  <wp:posOffset>87630</wp:posOffset>
                </wp:positionV>
                <wp:extent cx="1333500" cy="400050"/>
                <wp:effectExtent l="0" t="0" r="19050" b="1905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0" cy="4000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1438" w:rsidRPr="00B51438" w:rsidRDefault="00B51438" w:rsidP="00B51438">
                            <w:pPr>
                              <w:spacing w:line="240" w:lineRule="exact"/>
                              <w:jc w:val="center"/>
                              <w:rPr>
                                <w:rFonts w:ascii="微软雅黑" w:eastAsia="微软雅黑" w:hAnsi="微软雅黑"/>
                              </w:rPr>
                            </w:pPr>
                            <w:r w:rsidRPr="00B51438">
                              <w:rPr>
                                <w:rFonts w:ascii="微软雅黑" w:eastAsia="微软雅黑" w:hAnsi="微软雅黑" w:hint="eastAsia"/>
                              </w:rPr>
                              <w:t xml:space="preserve">高二数学 </w:t>
                            </w:r>
                            <w:r w:rsidRPr="00B51438">
                              <w:rPr>
                                <w:rFonts w:ascii="微软雅黑" w:eastAsia="微软雅黑" w:hAnsi="微软雅黑"/>
                                <w:lang w:val="zh-CN"/>
                              </w:rPr>
                              <w:t xml:space="preserve"> 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begin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instrText>PAGE  \* Arabic  \* MERGEFORMAT</w:instrTex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end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lang w:val="zh-CN"/>
                              </w:rPr>
                              <w:t xml:space="preserve"> / 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begin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instrText>NUMPAGES  \* Arabic  \* MERGEFORMAT</w:instrTex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separate"/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B51438">
                              <w:rPr>
                                <w:rFonts w:ascii="Comic Sans MS" w:eastAsia="微软雅黑" w:hAnsi="Comic Sans MS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9EFA3E" id="文本框 20" o:spid="_x0000_s1044" type="#_x0000_t202" style="position:absolute;left:0;text-align:left;margin-left:53.8pt;margin-top:6.9pt;width:105pt;height:31.5pt;z-index:251666432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" fillcolor="black [3200]" strokecolor="black [1600]" strokeweight="1pt">
                <v:textbox>
                  <w:txbxContent>
                    <w:p w:rsidR="00B51438" w:rsidRPr="00B51438" w:rsidRDefault="00B51438" w:rsidP="00B51438">
                      <w:pPr>
                        <w:spacing w:line="240" w:lineRule="exact"/>
                        <w:jc w:val="center"/>
                        <w:rPr>
                          <w:rFonts w:ascii="微软雅黑" w:eastAsia="微软雅黑" w:hAnsi="微软雅黑"/>
                        </w:rPr>
                      </w:pPr>
                      <w:r w:rsidRPr="00B51438">
                        <w:rPr>
                          <w:rFonts w:ascii="微软雅黑" w:eastAsia="微软雅黑" w:hAnsi="微软雅黑" w:hint="eastAsia"/>
                        </w:rPr>
                        <w:t xml:space="preserve">高二数学 </w:t>
                      </w:r>
                      <w:r w:rsidRPr="00B51438">
                        <w:rPr>
                          <w:rFonts w:ascii="微软雅黑" w:eastAsia="微软雅黑" w:hAnsi="微软雅黑"/>
                          <w:lang w:val="zh-CN"/>
                        </w:rPr>
                        <w:t xml:space="preserve"> 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begin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instrText>PAGE  \* Arabic  \* MERGEFORMAT</w:instrTex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end"/>
                      </w:r>
                      <w:r w:rsidRPr="00B51438">
                        <w:rPr>
                          <w:rFonts w:ascii="Comic Sans MS" w:eastAsia="微软雅黑" w:hAnsi="Comic Sans MS"/>
                          <w:lang w:val="zh-CN"/>
                        </w:rPr>
                        <w:t xml:space="preserve"> / 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begin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instrText>NUMPAGES  \* Arabic  \* MERGEFORMAT</w:instrTex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separate"/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  <w:noProof/>
                          <w:lang w:val="zh-CN"/>
                        </w:rPr>
                        <w:t>3</w:t>
                      </w:r>
                      <w:r w:rsidRPr="00B51438">
                        <w:rPr>
                          <w:rFonts w:ascii="Comic Sans MS" w:eastAsia="微软雅黑" w:hAnsi="Comic Sans MS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BF0828" w:rsidRPr="00B51438" w:rsidSect="00B51438">
      <w:footerReference w:type="even" r:id="rId99"/>
      <w:footerReference w:type="default" r:id="rId100"/>
      <w:pgSz w:w="11906" w:h="16838"/>
      <w:pgMar w:top="993" w:right="707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1D8B" w:rsidRDefault="00AA1D8B">
      <w:r>
        <w:separator/>
      </w:r>
    </w:p>
  </w:endnote>
  <w:endnote w:type="continuationSeparator" w:id="0">
    <w:p w:rsidR="00AA1D8B" w:rsidRDefault="00AA1D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8CF0010" w:usb2="00000016" w:usb3="00000000" w:csb0="0004001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5DE1" w:rsidRDefault="009C5DE1" w:rsidP="00B5309A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9C5DE1" w:rsidRDefault="009C5DE1" w:rsidP="009C5DE1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5DE1" w:rsidRDefault="009C5DE1" w:rsidP="00B5309A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9B2FA2">
      <w:rPr>
        <w:rStyle w:val="a4"/>
        <w:noProof/>
      </w:rPr>
      <w:t>2</w:t>
    </w:r>
    <w:r>
      <w:rPr>
        <w:rStyle w:val="a4"/>
      </w:rPr>
      <w:fldChar w:fldCharType="end"/>
    </w:r>
  </w:p>
  <w:p w:rsidR="009C5DE1" w:rsidRDefault="009C5DE1" w:rsidP="009C5DE1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1D8B" w:rsidRDefault="00AA1D8B">
      <w:r>
        <w:separator/>
      </w:r>
    </w:p>
  </w:footnote>
  <w:footnote w:type="continuationSeparator" w:id="0">
    <w:p w:rsidR="00AA1D8B" w:rsidRDefault="00AA1D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B24ED3"/>
    <w:multiLevelType w:val="hybridMultilevel"/>
    <w:tmpl w:val="C7EA0EAE"/>
    <w:lvl w:ilvl="0" w:tplc="C1789CAA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86545B7"/>
    <w:multiLevelType w:val="hybridMultilevel"/>
    <w:tmpl w:val="0E565C52"/>
    <w:lvl w:ilvl="0" w:tplc="DBFE1B5C">
      <w:start w:val="1"/>
      <w:numFmt w:val="decimalEnclosedCircle"/>
      <w:lvlText w:val="%1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9B5100F"/>
    <w:multiLevelType w:val="hybridMultilevel"/>
    <w:tmpl w:val="CB3420DA"/>
    <w:lvl w:ilvl="0" w:tplc="778A62AC">
      <w:start w:val="4"/>
      <w:numFmt w:val="decimal"/>
      <w:lvlText w:val="例%1"/>
      <w:lvlJc w:val="left"/>
      <w:pPr>
        <w:tabs>
          <w:tab w:val="num" w:pos="375"/>
        </w:tabs>
        <w:ind w:left="37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5CB0D46"/>
    <w:multiLevelType w:val="hybridMultilevel"/>
    <w:tmpl w:val="C96024F4"/>
    <w:lvl w:ilvl="0" w:tplc="7D38506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E98AEAD6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FBAA468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828"/>
    <w:rsid w:val="000268B7"/>
    <w:rsid w:val="00500449"/>
    <w:rsid w:val="00561CE7"/>
    <w:rsid w:val="00745782"/>
    <w:rsid w:val="009B2FA2"/>
    <w:rsid w:val="009C5DE1"/>
    <w:rsid w:val="00AA1D8B"/>
    <w:rsid w:val="00B163AE"/>
    <w:rsid w:val="00B51438"/>
    <w:rsid w:val="00B5309A"/>
    <w:rsid w:val="00BF0828"/>
    <w:rsid w:val="00C5103D"/>
    <w:rsid w:val="00E61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2"/>
      <o:rules v:ext="edit">
        <o:r id="V:Rule1" type="arc" idref="#_x0000_s2061"/>
      </o:rules>
    </o:shapelayout>
  </w:shapeDefaults>
  <w:decimalSymbol w:val="."/>
  <w:listSeparator w:val=","/>
  <w14:docId w14:val="52626FF9"/>
  <w15:chartTrackingRefBased/>
  <w15:docId w15:val="{756C0AAA-2EFE-4B90-8782-A60419535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F082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9C5D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9C5DE1"/>
  </w:style>
  <w:style w:type="paragraph" w:styleId="a5">
    <w:name w:val="header"/>
    <w:basedOn w:val="a"/>
    <w:link w:val="Char"/>
    <w:rsid w:val="009B2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9B2FA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oter" Target="footer1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9</Words>
  <Characters>1447</Characters>
  <Application>Microsoft Office Word</Application>
  <DocSecurity>0</DocSecurity>
  <Lines>12</Lines>
  <Paragraphs>4</Paragraphs>
  <ScaleCrop>false</ScaleCrop>
  <Company>Microsoft</Company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圆锥曲线的参数方程</dc:title>
  <dc:subject/>
  <dc:creator>User</dc:creator>
  <cp:keywords/>
  <cp:lastModifiedBy>0201</cp:lastModifiedBy>
  <cp:revision>2</cp:revision>
  <cp:lastPrinted>2019-04-24T03:25:00Z</cp:lastPrinted>
  <dcterms:created xsi:type="dcterms:W3CDTF">2019-04-24T03:25:00Z</dcterms:created>
  <dcterms:modified xsi:type="dcterms:W3CDTF">2019-04-24T03:25:00Z</dcterms:modified>
</cp:coreProperties>
</file>